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4"/>
        <w:tblW w:w="964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43"/>
        <w:gridCol w:w="1986"/>
        <w:gridCol w:w="3970"/>
        <w:gridCol w:w="141"/>
      </w:tblGrid>
      <w:tr w:rsidR="001C7EF2" w:rsidRPr="003F59B9" w14:paraId="78059B61" w14:textId="77777777" w:rsidTr="008D466B">
        <w:trPr>
          <w:cantSplit/>
          <w:trHeight w:val="3250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14:paraId="3ED58E69" w14:textId="77777777" w:rsidR="00B278F0" w:rsidRDefault="00B278F0" w:rsidP="003F59B9">
            <w:pPr>
              <w:pStyle w:val="af0"/>
              <w:jc w:val="left"/>
              <w:rPr>
                <w:rFonts w:ascii="Geometria" w:hAnsi="Geometria"/>
                <w:noProof/>
                <w:shd w:val="clear" w:color="auto" w:fill="auto"/>
                <w:lang w:eastAsia="ru-RU"/>
              </w:rPr>
            </w:pPr>
          </w:p>
          <w:p w14:paraId="78059B60" w14:textId="6D039E1C" w:rsidR="001C7EF2" w:rsidRPr="003F59B9" w:rsidRDefault="00C8072B" w:rsidP="003F59B9">
            <w:pPr>
              <w:pStyle w:val="af0"/>
              <w:jc w:val="left"/>
            </w:pPr>
            <w:r>
              <w:rPr>
                <w:rFonts w:ascii="Geometria" w:hAnsi="Geometria"/>
                <w:noProof/>
                <w:shd w:val="clear" w:color="auto" w:fill="auto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752702F1" wp14:editId="1EABAF5E">
                  <wp:simplePos x="0" y="0"/>
                  <wp:positionH relativeFrom="column">
                    <wp:posOffset>-719455</wp:posOffset>
                  </wp:positionH>
                  <wp:positionV relativeFrom="page">
                    <wp:posOffset>-718820</wp:posOffset>
                  </wp:positionV>
                  <wp:extent cx="7559675" cy="10689590"/>
                  <wp:effectExtent l="0" t="0" r="0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Изображение-01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59675" cy="106895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C5CC1" w:rsidRPr="003F59B9" w14:paraId="78059B63" w14:textId="77777777" w:rsidTr="008D466B">
        <w:trPr>
          <w:trHeight w:val="1288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bottom"/>
          </w:tcPr>
          <w:p w14:paraId="3418D617" w14:textId="030E37F0" w:rsidR="00BC5CC1" w:rsidRPr="00F37C9D" w:rsidRDefault="00BC5CC1" w:rsidP="00FA5048">
            <w:pPr>
              <w:pStyle w:val="20"/>
              <w:spacing w:line="259" w:lineRule="auto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78059B62" w14:textId="3640FA17" w:rsidR="00BC5CC1" w:rsidRPr="003F59B9" w:rsidRDefault="00BC5CC1" w:rsidP="00FA31A9">
            <w:pPr>
              <w:pStyle w:val="11"/>
              <w:spacing w:line="259" w:lineRule="auto"/>
              <w:rPr>
                <w:sz w:val="28"/>
                <w:shd w:val="clear" w:color="auto" w:fill="FFFFFF"/>
              </w:rPr>
            </w:pPr>
            <w:r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3F59B9" w14:paraId="78059B68" w14:textId="77777777" w:rsidTr="008D466B">
        <w:trPr>
          <w:trHeight w:val="2818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14:paraId="78059B67" w14:textId="53CE79EE" w:rsidR="003F59B9" w:rsidRPr="003F59B9" w:rsidRDefault="003F59B9" w:rsidP="001C7EF2"/>
        </w:tc>
      </w:tr>
      <w:tr w:rsidR="0066740E" w:rsidRPr="003F59B9" w14:paraId="78059B6E" w14:textId="77777777" w:rsidTr="008D466B">
        <w:trPr>
          <w:trHeight w:hRule="exact" w:val="454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14:paraId="78059B6D" w14:textId="0BBD53EA" w:rsidR="0066740E" w:rsidRPr="003F59B9" w:rsidRDefault="006B7049" w:rsidP="00007218">
            <w:pPr>
              <w:pStyle w:val="3"/>
              <w:spacing w:line="259" w:lineRule="auto"/>
              <w:jc w:val="center"/>
              <w:outlineLvl w:val="2"/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403674709"/>
                <w:placeholder>
                  <w:docPart w:val="5E9496B285084CAAB07A9F2DB83C5F22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4E053F" w:rsidRPr="003F59B9" w14:paraId="78059B70" w14:textId="77777777" w:rsidTr="008D466B">
        <w:trPr>
          <w:trHeight w:hRule="exact" w:val="454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14:paraId="78059B6F" w14:textId="5378B778" w:rsidR="004E053F" w:rsidRPr="003F59B9" w:rsidRDefault="004E053F" w:rsidP="00F046A9">
            <w:pPr>
              <w:pStyle w:val="3"/>
              <w:jc w:val="center"/>
              <w:outlineLvl w:val="2"/>
              <w:rPr>
                <w:color w:val="auto"/>
                <w:sz w:val="28"/>
              </w:rPr>
            </w:pPr>
          </w:p>
        </w:tc>
      </w:tr>
      <w:tr w:rsidR="0051768B" w:rsidRPr="003F59B9" w14:paraId="78059B72" w14:textId="77777777" w:rsidTr="008D466B">
        <w:trPr>
          <w:trHeight w:hRule="exact" w:val="454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14:paraId="78059B71" w14:textId="0FCFD4EB" w:rsidR="0051768B" w:rsidRPr="003F59B9" w:rsidRDefault="00BE0BA8" w:rsidP="0051768B">
            <w:pPr>
              <w:pStyle w:val="3"/>
              <w:jc w:val="center"/>
              <w:outlineLvl w:val="2"/>
            </w:pPr>
            <w:r>
              <w:rPr>
                <w:color w:val="000000" w:themeColor="text1"/>
                <w:sz w:val="28"/>
              </w:rPr>
              <w:t>Курсовой проект</w:t>
            </w:r>
          </w:p>
        </w:tc>
      </w:tr>
      <w:tr w:rsidR="0051768B" w:rsidRPr="003F59B9" w14:paraId="78059B74" w14:textId="77777777" w:rsidTr="008D466B">
        <w:trPr>
          <w:trHeight w:hRule="exact" w:val="454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14:paraId="78059B73" w14:textId="2AD7B979" w:rsidR="0051768B" w:rsidRPr="003F59B9" w:rsidRDefault="0051768B" w:rsidP="00FB2551">
            <w:pPr>
              <w:pStyle w:val="3"/>
              <w:jc w:val="center"/>
              <w:outlineLvl w:val="2"/>
            </w:pPr>
            <w:r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Информатика" w:value="Информатика"/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Архитектура ЭВМ и ВС" w:value="Архитектура ЭВМ и ВС"/>
                </w:comboBox>
              </w:sdtPr>
              <w:sdtContent>
                <w:r w:rsidR="006A3348" w:rsidRPr="006A3348">
                  <w:rPr>
                    <w:color w:val="auto"/>
                    <w:sz w:val="28"/>
                  </w:rPr>
                  <w:t>Компьютерные технологии моделирования и анализа данных</w:t>
                </w:r>
              </w:sdtContent>
            </w:sdt>
            <w:r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14:paraId="600E28EB" w14:textId="77777777" w:rsidTr="006A3348">
        <w:trPr>
          <w:trHeight w:hRule="exact" w:val="1328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id w:val="1987114446"/>
              <w:lock w:val="sdtLocked"/>
              <w:placeholder>
                <w:docPart w:val="7D81BB58F1304E5CA7A5C889181B3DC7"/>
              </w:placeholder>
            </w:sdtPr>
            <w:sdtContent>
              <w:p w14:paraId="30524AD9" w14:textId="749967EA" w:rsidR="0051768B" w:rsidRPr="003B4698" w:rsidRDefault="006A3348" w:rsidP="0056422D">
                <w:pPr>
                  <w:pStyle w:val="3"/>
                  <w:jc w:val="center"/>
                  <w:outlineLvl w:val="2"/>
                  <w:rPr>
                    <w:b/>
                  </w:rPr>
                </w:pPr>
                <w:r w:rsidRPr="006A3348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МОДЕЛИРОВАНИЕ ПОЛИМЕРНОГО ЗАВОДНЕНИЯ НЕФТЯНОГО МЕСТОРОЖДЕНИЯ С УЧЕТОМ ВЛИЯНИЯ ТЕМПЕРАТУРЫ НА ВЯЗКОСТЬ ПОЛИМЕРА</w:t>
                </w:r>
              </w:p>
            </w:sdtContent>
          </w:sdt>
        </w:tc>
      </w:tr>
      <w:tr w:rsidR="0051768B" w:rsidRPr="003F59B9" w14:paraId="78059B76" w14:textId="77777777" w:rsidTr="008D466B">
        <w:trPr>
          <w:trHeight w:hRule="exact" w:val="454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14:paraId="78059B75" w14:textId="72C6BAF1" w:rsidR="0051768B" w:rsidRPr="003F59B9" w:rsidRDefault="0051768B" w:rsidP="00CF409E"/>
        </w:tc>
      </w:tr>
      <w:tr w:rsidR="00DB5C0E" w:rsidRPr="003F59B9" w14:paraId="78059B7A" w14:textId="77777777" w:rsidTr="0056422D">
        <w:trPr>
          <w:gridAfter w:val="1"/>
          <w:wAfter w:w="74" w:type="pct"/>
          <w:trHeight w:hRule="exact" w:val="454"/>
          <w:jc w:val="center"/>
        </w:trPr>
        <w:tc>
          <w:tcPr>
            <w:tcW w:w="1838" w:type="pct"/>
            <w:vMerge w:val="restart"/>
            <w:tcMar>
              <w:left w:w="0" w:type="dxa"/>
              <w:right w:w="0" w:type="dxa"/>
            </w:tcMar>
            <w:vAlign w:val="center"/>
          </w:tcPr>
          <w:p w14:paraId="78059B77" w14:textId="5B82EECE" w:rsidR="00DB5C0E" w:rsidRPr="003F59B9" w:rsidRDefault="00DB5C0E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30" w:type="pct"/>
            <w:tcMar>
              <w:left w:w="0" w:type="dxa"/>
              <w:right w:w="0" w:type="dxa"/>
            </w:tcMar>
            <w:vAlign w:val="center"/>
          </w:tcPr>
          <w:p w14:paraId="78059B78" w14:textId="72BB694B" w:rsidR="00DB5C0E" w:rsidRPr="00B30F2F" w:rsidRDefault="006336AF" w:rsidP="003B3446">
            <w:pPr>
              <w:ind w:right="284"/>
              <w:rPr>
                <w:rFonts w:cstheme="minorHAnsi"/>
                <w:sz w:val="24"/>
                <w:szCs w:val="24"/>
              </w:rPr>
            </w:pPr>
            <w:r w:rsidRPr="00B30F2F">
              <w:rPr>
                <w:rFonts w:cstheme="minorHAnsi"/>
                <w:sz w:val="24"/>
                <w:szCs w:val="24"/>
              </w:rPr>
              <w:t>Группа</w:t>
            </w:r>
          </w:p>
        </w:tc>
        <w:tc>
          <w:tcPr>
            <w:tcW w:w="2059" w:type="pct"/>
            <w:tcBorders>
              <w:left w:val="nil"/>
            </w:tcBorders>
            <w:tcMar>
              <w:left w:w="0" w:type="dxa"/>
              <w:right w:w="0" w:type="dxa"/>
            </w:tcMar>
            <w:vAlign w:val="center"/>
          </w:tcPr>
          <w:p w14:paraId="78059B79" w14:textId="274B94FB" w:rsidR="00DB5C0E" w:rsidRPr="00B30F2F" w:rsidRDefault="00B54EF1" w:rsidP="006A3348">
            <w:pPr>
              <w:rPr>
                <w:rFonts w:cstheme="minorHAnsi"/>
                <w:caps/>
                <w:sz w:val="24"/>
                <w:szCs w:val="24"/>
              </w:rPr>
            </w:pPr>
            <w:r w:rsidRPr="00B30F2F">
              <w:rPr>
                <w:rFonts w:cstheme="minorHAnsi"/>
                <w:caps/>
                <w:sz w:val="24"/>
                <w:szCs w:val="24"/>
              </w:rPr>
              <w:t>ПМ</w:t>
            </w:r>
            <w:r w:rsidR="006A3348">
              <w:rPr>
                <w:rFonts w:cstheme="minorHAnsi"/>
                <w:caps/>
                <w:sz w:val="24"/>
                <w:szCs w:val="24"/>
              </w:rPr>
              <w:t>М</w:t>
            </w:r>
            <w:r w:rsidR="00780C6D" w:rsidRPr="00B30F2F">
              <w:rPr>
                <w:rFonts w:cstheme="minorHAnsi"/>
                <w:caps/>
                <w:sz w:val="24"/>
                <w:szCs w:val="24"/>
              </w:rPr>
              <w:t>-</w:t>
            </w:r>
            <w:r w:rsidR="006A3348">
              <w:rPr>
                <w:rFonts w:cstheme="minorHAnsi"/>
                <w:caps/>
                <w:sz w:val="24"/>
                <w:szCs w:val="24"/>
              </w:rPr>
              <w:t>22</w:t>
            </w:r>
          </w:p>
        </w:tc>
      </w:tr>
      <w:tr w:rsidR="00806D51" w:rsidRPr="003F59B9" w14:paraId="78059B82" w14:textId="77777777" w:rsidTr="0056422D">
        <w:trPr>
          <w:gridAfter w:val="1"/>
          <w:wAfter w:w="74" w:type="pct"/>
          <w:trHeight w:hRule="exact" w:val="454"/>
          <w:jc w:val="center"/>
        </w:trPr>
        <w:tc>
          <w:tcPr>
            <w:tcW w:w="1838" w:type="pct"/>
            <w:vMerge/>
            <w:tcMar>
              <w:left w:w="0" w:type="dxa"/>
              <w:right w:w="0" w:type="dxa"/>
            </w:tcMar>
            <w:vAlign w:val="center"/>
          </w:tcPr>
          <w:p w14:paraId="78059B7F" w14:textId="69F84904" w:rsidR="00806D51" w:rsidRPr="003F59B9" w:rsidRDefault="00806D51" w:rsidP="00806D51">
            <w:pPr>
              <w:ind w:right="1877"/>
              <w:jc w:val="center"/>
            </w:pPr>
          </w:p>
        </w:tc>
        <w:tc>
          <w:tcPr>
            <w:tcW w:w="1030" w:type="pct"/>
            <w:tcMar>
              <w:left w:w="0" w:type="dxa"/>
              <w:right w:w="0" w:type="dxa"/>
            </w:tcMar>
            <w:vAlign w:val="center"/>
          </w:tcPr>
          <w:p w14:paraId="78059B80" w14:textId="0B3D223B" w:rsidR="00806D51" w:rsidRPr="004F30C8" w:rsidRDefault="0056422D" w:rsidP="0056422D">
            <w:pPr>
              <w:ind w:firstLine="13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Студент</w:t>
            </w:r>
          </w:p>
        </w:tc>
        <w:tc>
          <w:tcPr>
            <w:tcW w:w="2059" w:type="pct"/>
            <w:tcBorders>
              <w:left w:val="nil"/>
            </w:tcBorders>
            <w:tcMar>
              <w:left w:w="0" w:type="dxa"/>
              <w:right w:w="0" w:type="dxa"/>
            </w:tcMar>
            <w:vAlign w:val="center"/>
          </w:tcPr>
          <w:p w14:paraId="78059B81" w14:textId="5C2EC3D7" w:rsidR="00806D51" w:rsidRPr="00B30F2F" w:rsidRDefault="0056422D" w:rsidP="003B3446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Леонович Дарьяна</w:t>
            </w:r>
          </w:p>
        </w:tc>
      </w:tr>
      <w:tr w:rsidR="00806D51" w:rsidRPr="003F59B9" w14:paraId="78059B86" w14:textId="77777777" w:rsidTr="0056422D">
        <w:trPr>
          <w:gridAfter w:val="1"/>
          <w:wAfter w:w="74" w:type="pct"/>
          <w:trHeight w:hRule="exact" w:val="454"/>
          <w:jc w:val="center"/>
        </w:trPr>
        <w:tc>
          <w:tcPr>
            <w:tcW w:w="1838" w:type="pct"/>
            <w:vMerge/>
            <w:tcMar>
              <w:left w:w="0" w:type="dxa"/>
              <w:right w:w="0" w:type="dxa"/>
            </w:tcMar>
            <w:vAlign w:val="center"/>
          </w:tcPr>
          <w:p w14:paraId="78059B83" w14:textId="4879DD2B" w:rsidR="00806D51" w:rsidRPr="003F59B9" w:rsidRDefault="00806D51" w:rsidP="00806D51">
            <w:pPr>
              <w:ind w:left="-103" w:right="1877"/>
            </w:pPr>
          </w:p>
        </w:tc>
        <w:tc>
          <w:tcPr>
            <w:tcW w:w="1030" w:type="pct"/>
            <w:tcMar>
              <w:left w:w="0" w:type="dxa"/>
              <w:right w:w="0" w:type="dxa"/>
            </w:tcMar>
            <w:vAlign w:val="center"/>
          </w:tcPr>
          <w:p w14:paraId="78059B84" w14:textId="185C45D1" w:rsidR="00806D51" w:rsidRPr="00B30F2F" w:rsidRDefault="00806D51" w:rsidP="001F028E">
            <w:pPr>
              <w:ind w:firstLine="34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059" w:type="pct"/>
            <w:tcBorders>
              <w:left w:val="nil"/>
            </w:tcBorders>
            <w:tcMar>
              <w:left w:w="0" w:type="dxa"/>
              <w:right w:w="0" w:type="dxa"/>
            </w:tcMar>
            <w:vAlign w:val="center"/>
          </w:tcPr>
          <w:p w14:paraId="78059B85" w14:textId="7E3B9BCA" w:rsidR="00806D51" w:rsidRPr="00B30F2F" w:rsidRDefault="00806D51" w:rsidP="003B344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806D51" w:rsidRPr="003F59B9" w14:paraId="78059B8A" w14:textId="77777777" w:rsidTr="0056422D">
        <w:trPr>
          <w:gridAfter w:val="1"/>
          <w:wAfter w:w="74" w:type="pct"/>
          <w:trHeight w:hRule="exact" w:val="454"/>
          <w:jc w:val="center"/>
        </w:trPr>
        <w:tc>
          <w:tcPr>
            <w:tcW w:w="1838" w:type="pct"/>
            <w:vMerge/>
            <w:tcMar>
              <w:left w:w="0" w:type="dxa"/>
              <w:right w:w="0" w:type="dxa"/>
            </w:tcMar>
            <w:vAlign w:val="center"/>
          </w:tcPr>
          <w:p w14:paraId="78059B87" w14:textId="5CAE45BC" w:rsidR="00806D51" w:rsidRPr="003F59B9" w:rsidRDefault="00806D51" w:rsidP="00806D51">
            <w:pPr>
              <w:jc w:val="center"/>
            </w:pPr>
          </w:p>
        </w:tc>
        <w:tc>
          <w:tcPr>
            <w:tcW w:w="1030" w:type="pct"/>
            <w:tcMar>
              <w:left w:w="0" w:type="dxa"/>
              <w:right w:w="0" w:type="dxa"/>
            </w:tcMar>
            <w:vAlign w:val="center"/>
          </w:tcPr>
          <w:p w14:paraId="78059B88" w14:textId="2B7E8722" w:rsidR="00806D51" w:rsidRPr="00B30F2F" w:rsidRDefault="00806D51" w:rsidP="001F028E">
            <w:pPr>
              <w:ind w:firstLine="34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059" w:type="pct"/>
            <w:tcBorders>
              <w:left w:val="nil"/>
            </w:tcBorders>
            <w:tcMar>
              <w:left w:w="0" w:type="dxa"/>
              <w:right w:w="0" w:type="dxa"/>
            </w:tcMar>
            <w:vAlign w:val="center"/>
          </w:tcPr>
          <w:p w14:paraId="78059B89" w14:textId="3064F101" w:rsidR="00806D51" w:rsidRPr="00B30F2F" w:rsidRDefault="00806D51" w:rsidP="003B344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DA7902" w:rsidRPr="003F59B9" w14:paraId="78059B8E" w14:textId="77777777" w:rsidTr="0056422D">
        <w:trPr>
          <w:gridAfter w:val="1"/>
          <w:wAfter w:w="74" w:type="pct"/>
          <w:trHeight w:hRule="exact" w:val="454"/>
          <w:jc w:val="center"/>
        </w:trPr>
        <w:tc>
          <w:tcPr>
            <w:tcW w:w="1838" w:type="pct"/>
            <w:vMerge/>
            <w:tcMar>
              <w:left w:w="0" w:type="dxa"/>
              <w:right w:w="0" w:type="dxa"/>
            </w:tcMar>
            <w:vAlign w:val="center"/>
          </w:tcPr>
          <w:p w14:paraId="78059B8B" w14:textId="026F1A6C" w:rsidR="00DA7902" w:rsidRPr="003F59B9" w:rsidRDefault="00DA7902" w:rsidP="00DA7902">
            <w:pPr>
              <w:jc w:val="center"/>
            </w:pPr>
          </w:p>
        </w:tc>
        <w:tc>
          <w:tcPr>
            <w:tcW w:w="1030" w:type="pct"/>
            <w:tcMar>
              <w:left w:w="0" w:type="dxa"/>
              <w:right w:w="0" w:type="dxa"/>
            </w:tcMar>
            <w:vAlign w:val="center"/>
          </w:tcPr>
          <w:p w14:paraId="78059B8C" w14:textId="2AF100AF" w:rsidR="00DA7902" w:rsidRPr="00B30F2F" w:rsidRDefault="00DA7902" w:rsidP="003B3446">
            <w:pPr>
              <w:ind w:right="284"/>
              <w:rPr>
                <w:rFonts w:cstheme="minorHAnsi"/>
                <w:sz w:val="24"/>
                <w:szCs w:val="24"/>
              </w:rPr>
            </w:pPr>
            <w:r w:rsidRPr="00B30F2F">
              <w:rPr>
                <w:rFonts w:cstheme="minorHAnsi"/>
                <w:sz w:val="24"/>
                <w:szCs w:val="24"/>
              </w:rPr>
              <w:t>Преподаватель</w:t>
            </w:r>
          </w:p>
        </w:tc>
        <w:tc>
          <w:tcPr>
            <w:tcW w:w="2059" w:type="pct"/>
            <w:tcBorders>
              <w:left w:val="nil"/>
            </w:tcBorders>
            <w:tcMar>
              <w:left w:w="0" w:type="dxa"/>
              <w:right w:w="0" w:type="dxa"/>
            </w:tcMar>
            <w:vAlign w:val="center"/>
          </w:tcPr>
          <w:p w14:paraId="78059B8D" w14:textId="06D2B322" w:rsidR="00DA7902" w:rsidRPr="00B30F2F" w:rsidRDefault="00FB2551" w:rsidP="0056422D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Патрушев И.И.</w:t>
            </w:r>
          </w:p>
        </w:tc>
      </w:tr>
      <w:tr w:rsidR="00DA7902" w:rsidRPr="003F59B9" w14:paraId="78059B92" w14:textId="77777777" w:rsidTr="0056422D">
        <w:trPr>
          <w:gridAfter w:val="1"/>
          <w:wAfter w:w="74" w:type="pct"/>
          <w:trHeight w:hRule="exact" w:val="454"/>
          <w:jc w:val="center"/>
        </w:trPr>
        <w:tc>
          <w:tcPr>
            <w:tcW w:w="1838" w:type="pct"/>
            <w:vMerge/>
            <w:tcMar>
              <w:left w:w="0" w:type="dxa"/>
              <w:right w:w="0" w:type="dxa"/>
            </w:tcMar>
            <w:vAlign w:val="center"/>
          </w:tcPr>
          <w:p w14:paraId="78059B8F" w14:textId="0F180682" w:rsidR="00DA7902" w:rsidRPr="003F59B9" w:rsidRDefault="00DA7902" w:rsidP="00DA7902">
            <w:pPr>
              <w:jc w:val="center"/>
            </w:pPr>
          </w:p>
        </w:tc>
        <w:tc>
          <w:tcPr>
            <w:tcW w:w="1030" w:type="pct"/>
            <w:tcMar>
              <w:left w:w="0" w:type="dxa"/>
              <w:right w:w="0" w:type="dxa"/>
            </w:tcMar>
            <w:vAlign w:val="center"/>
          </w:tcPr>
          <w:p w14:paraId="78059B90" w14:textId="54AD7831" w:rsidR="00DA7902" w:rsidRPr="00B30F2F" w:rsidRDefault="00DA7902" w:rsidP="003B344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059" w:type="pct"/>
            <w:tcBorders>
              <w:left w:val="nil"/>
            </w:tcBorders>
            <w:tcMar>
              <w:left w:w="0" w:type="dxa"/>
              <w:right w:w="0" w:type="dxa"/>
            </w:tcMar>
            <w:vAlign w:val="center"/>
          </w:tcPr>
          <w:p w14:paraId="78059B91" w14:textId="70EA6346" w:rsidR="00DA7902" w:rsidRPr="00B30F2F" w:rsidRDefault="00DA7902" w:rsidP="008C483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DA7902" w:rsidRPr="003F59B9" w14:paraId="78059B98" w14:textId="77777777" w:rsidTr="0056422D">
        <w:trPr>
          <w:trHeight w:hRule="exact" w:val="454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14:paraId="78059B97" w14:textId="6F8CA76B" w:rsidR="00DA7902" w:rsidRPr="003F59B9" w:rsidRDefault="00DA7902" w:rsidP="00DA7902">
            <w:pPr>
              <w:pStyle w:val="3"/>
              <w:jc w:val="center"/>
              <w:outlineLvl w:val="2"/>
            </w:pPr>
          </w:p>
        </w:tc>
      </w:tr>
      <w:tr w:rsidR="00DA7902" w14:paraId="1A06B07B" w14:textId="77777777" w:rsidTr="0056422D">
        <w:tblPrEx>
          <w:jc w:val="left"/>
        </w:tblPrEx>
        <w:trPr>
          <w:trHeight w:hRule="exact" w:val="454"/>
        </w:trPr>
        <w:tc>
          <w:tcPr>
            <w:tcW w:w="5000" w:type="pct"/>
            <w:gridSpan w:val="4"/>
            <w:vAlign w:val="center"/>
          </w:tcPr>
          <w:p w14:paraId="2BB00042" w14:textId="466F9B47" w:rsidR="00DA7902" w:rsidRPr="005D6779" w:rsidRDefault="00DA7902" w:rsidP="00DA7902">
            <w:pPr>
              <w:jc w:val="center"/>
              <w:rPr>
                <w:sz w:val="32"/>
                <w:szCs w:val="32"/>
              </w:rPr>
            </w:pPr>
            <w:r w:rsidRPr="003F59B9">
              <w:rPr>
                <w:sz w:val="32"/>
                <w:szCs w:val="32"/>
              </w:rPr>
              <w:t>Новосибирск</w:t>
            </w:r>
          </w:p>
        </w:tc>
      </w:tr>
      <w:tr w:rsidR="0056422D" w14:paraId="58EA5130" w14:textId="77777777" w:rsidTr="0056422D">
        <w:tblPrEx>
          <w:jc w:val="left"/>
        </w:tblPrEx>
        <w:trPr>
          <w:trHeight w:hRule="exact" w:val="454"/>
        </w:trPr>
        <w:tc>
          <w:tcPr>
            <w:tcW w:w="5000" w:type="pct"/>
            <w:gridSpan w:val="4"/>
            <w:vAlign w:val="center"/>
          </w:tcPr>
          <w:p w14:paraId="1167DF33" w14:textId="545636ED" w:rsidR="0056422D" w:rsidRPr="003F59B9" w:rsidRDefault="0056422D" w:rsidP="00DA790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202</w:t>
            </w:r>
            <w:r w:rsidR="006A3348">
              <w:rPr>
                <w:sz w:val="32"/>
                <w:szCs w:val="32"/>
              </w:rPr>
              <w:t>2</w:t>
            </w:r>
          </w:p>
        </w:tc>
      </w:tr>
    </w:tbl>
    <w:p w14:paraId="78059B9E" w14:textId="116E125F" w:rsidR="006944ED" w:rsidRDefault="006944ED" w:rsidP="00D50BFA">
      <w:pPr>
        <w:rPr>
          <w:lang w:val="en-US"/>
        </w:rPr>
      </w:pPr>
    </w:p>
    <w:p w14:paraId="59508C81" w14:textId="6EFB42F5" w:rsidR="005C5508" w:rsidRDefault="005C5508" w:rsidP="005C5508">
      <w:pPr>
        <w:pStyle w:val="af8"/>
        <w:tabs>
          <w:tab w:val="left" w:pos="1044"/>
        </w:tabs>
        <w:ind w:left="1440"/>
        <w:rPr>
          <w:b/>
          <w:sz w:val="28"/>
          <w:szCs w:val="28"/>
        </w:rPr>
      </w:pPr>
    </w:p>
    <w:p w14:paraId="508CD07D" w14:textId="54B02338" w:rsidR="006A3348" w:rsidRDefault="006A3348" w:rsidP="00FF68BE">
      <w:pPr>
        <w:pStyle w:val="af8"/>
        <w:numPr>
          <w:ilvl w:val="0"/>
          <w:numId w:val="3"/>
        </w:numPr>
        <w:tabs>
          <w:tab w:val="left" w:pos="1044"/>
        </w:tabs>
        <w:rPr>
          <w:b/>
          <w:sz w:val="28"/>
          <w:szCs w:val="28"/>
        </w:rPr>
      </w:pPr>
      <w:r>
        <w:rPr>
          <w:b/>
          <w:sz w:val="28"/>
          <w:szCs w:val="28"/>
        </w:rPr>
        <w:t>Постановка задачи</w:t>
      </w:r>
    </w:p>
    <w:p w14:paraId="04440260" w14:textId="6A31CDA4" w:rsidR="006A3348" w:rsidRPr="006A3348" w:rsidRDefault="006A3348" w:rsidP="006A3348">
      <w:pPr>
        <w:pStyle w:val="af8"/>
        <w:tabs>
          <w:tab w:val="left" w:pos="1044"/>
        </w:tabs>
        <w:ind w:left="1440"/>
        <w:rPr>
          <w:sz w:val="28"/>
          <w:szCs w:val="28"/>
        </w:rPr>
      </w:pPr>
      <w:r>
        <w:rPr>
          <w:sz w:val="28"/>
          <w:szCs w:val="28"/>
        </w:rPr>
        <w:t>Провести</w:t>
      </w:r>
      <w:r w:rsidRPr="006A3348">
        <w:rPr>
          <w:sz w:val="28"/>
          <w:szCs w:val="28"/>
        </w:rPr>
        <w:t xml:space="preserve"> численное исследование по совместному использованию технологии полимерного заводнения и тепловых методов увеличения нефтеотдачи для повышения эффективности разработки месторождения высоковязкой нефти</w:t>
      </w:r>
      <w:r>
        <w:rPr>
          <w:sz w:val="28"/>
          <w:szCs w:val="28"/>
        </w:rPr>
        <w:t>.</w:t>
      </w:r>
    </w:p>
    <w:p w14:paraId="5E5F8B8C" w14:textId="11219639" w:rsidR="00FB2551" w:rsidRDefault="006A3348" w:rsidP="00FF68BE">
      <w:pPr>
        <w:pStyle w:val="af8"/>
        <w:numPr>
          <w:ilvl w:val="0"/>
          <w:numId w:val="3"/>
        </w:numPr>
        <w:tabs>
          <w:tab w:val="left" w:pos="1044"/>
        </w:tabs>
        <w:rPr>
          <w:b/>
          <w:sz w:val="28"/>
          <w:szCs w:val="28"/>
        </w:rPr>
      </w:pPr>
      <w:r>
        <w:rPr>
          <w:b/>
          <w:sz w:val="28"/>
          <w:szCs w:val="28"/>
        </w:rPr>
        <w:t>Актуальность</w:t>
      </w:r>
    </w:p>
    <w:p w14:paraId="37B97690" w14:textId="2C333269" w:rsidR="0056422D" w:rsidRPr="006A3348" w:rsidRDefault="006A3348" w:rsidP="006A3348">
      <w:pPr>
        <w:pStyle w:val="af8"/>
        <w:tabs>
          <w:tab w:val="left" w:pos="1044"/>
        </w:tabs>
        <w:ind w:left="1440"/>
        <w:rPr>
          <w:sz w:val="28"/>
          <w:szCs w:val="28"/>
        </w:rPr>
      </w:pPr>
      <w:r w:rsidRPr="006A3348">
        <w:rPr>
          <w:sz w:val="28"/>
          <w:szCs w:val="28"/>
        </w:rPr>
        <w:t>В настоящее время актуальными являются задачи моделирования нефтяных месторождений с учетом использования различных методов увеличения нефтеотдачи (МУН). При разработке месторождений высоковязкой и сверхвязкой нефти широко применяются химические (полимерное заводнение) и тепловые (закачка горячей воды или пара) МУН. Использование растворов полимера повышает эффективность вытеснения нефти за счет существенного повышения вязкости воды, а использование тепловых методов значительно снижает вязкость нефти. В настоящее время отмечается повышенный интерес к совместному использованию этих методов</w:t>
      </w:r>
      <w:r>
        <w:rPr>
          <w:sz w:val="28"/>
          <w:szCs w:val="28"/>
        </w:rPr>
        <w:t>.</w:t>
      </w:r>
    </w:p>
    <w:p w14:paraId="1697CC2E" w14:textId="4A9941C3" w:rsidR="0056422D" w:rsidRDefault="00233B25" w:rsidP="00FF68BE">
      <w:pPr>
        <w:pStyle w:val="af8"/>
        <w:numPr>
          <w:ilvl w:val="0"/>
          <w:numId w:val="3"/>
        </w:numPr>
        <w:tabs>
          <w:tab w:val="left" w:pos="1044"/>
        </w:tabs>
        <w:rPr>
          <w:b/>
          <w:sz w:val="28"/>
          <w:szCs w:val="28"/>
        </w:rPr>
      </w:pPr>
      <w:r>
        <w:rPr>
          <w:b/>
          <w:sz w:val="28"/>
          <w:szCs w:val="28"/>
        </w:rPr>
        <w:t>Математическая модель</w:t>
      </w:r>
    </w:p>
    <w:p w14:paraId="53A0912B" w14:textId="1899D033" w:rsidR="00233B25" w:rsidRPr="00233B25" w:rsidRDefault="00233B25" w:rsidP="00233B25">
      <w:pPr>
        <w:pStyle w:val="afa"/>
        <w:ind w:left="1418" w:firstLine="0"/>
        <w:rPr>
          <w:rFonts w:asciiTheme="minorHAnsi" w:hAnsiTheme="minorHAnsi" w:cstheme="minorHAnsi"/>
          <w:sz w:val="28"/>
        </w:rPr>
      </w:pPr>
      <w:r>
        <w:rPr>
          <w:rFonts w:asciiTheme="minorHAnsi" w:hAnsiTheme="minorHAnsi" w:cstheme="minorHAnsi"/>
          <w:sz w:val="28"/>
        </w:rPr>
        <w:t>Будем использовать</w:t>
      </w:r>
      <w:r w:rsidRPr="00233B25">
        <w:rPr>
          <w:rFonts w:asciiTheme="minorHAnsi" w:hAnsiTheme="minorHAnsi" w:cstheme="minorHAnsi"/>
          <w:sz w:val="28"/>
        </w:rPr>
        <w:t xml:space="preserve"> подход к численному моделированию неизотермической многофазной фильтрации в пористой среде на основе метода конечных элементов. </w:t>
      </w:r>
      <w:r>
        <w:rPr>
          <w:rFonts w:asciiTheme="minorHAnsi" w:hAnsiTheme="minorHAnsi" w:cstheme="minorHAnsi"/>
          <w:sz w:val="28"/>
        </w:rPr>
        <w:t>Модификация</w:t>
      </w:r>
      <w:r w:rsidRPr="00233B25">
        <w:rPr>
          <w:rFonts w:asciiTheme="minorHAnsi" w:hAnsiTheme="minorHAnsi" w:cstheme="minorHAnsi"/>
          <w:sz w:val="28"/>
        </w:rPr>
        <w:t xml:space="preserve"> решения кра</w:t>
      </w:r>
      <w:r>
        <w:rPr>
          <w:rFonts w:asciiTheme="minorHAnsi" w:hAnsiTheme="minorHAnsi" w:cstheme="minorHAnsi"/>
          <w:sz w:val="28"/>
        </w:rPr>
        <w:t>евой задачи поиска поля давления в задачах фильтрации</w:t>
      </w:r>
      <w:r w:rsidRPr="00233B25">
        <w:rPr>
          <w:rFonts w:asciiTheme="minorHAnsi" w:hAnsiTheme="minorHAnsi" w:cstheme="minorHAnsi"/>
          <w:sz w:val="28"/>
        </w:rPr>
        <w:t>, учитыв</w:t>
      </w:r>
      <w:r>
        <w:rPr>
          <w:rFonts w:asciiTheme="minorHAnsi" w:hAnsiTheme="minorHAnsi" w:cstheme="minorHAnsi"/>
          <w:sz w:val="28"/>
        </w:rPr>
        <w:t>ающая</w:t>
      </w:r>
      <w:r w:rsidRPr="00233B25">
        <w:rPr>
          <w:rFonts w:asciiTheme="minorHAnsi" w:hAnsiTheme="minorHAnsi" w:cstheme="minorHAnsi"/>
          <w:sz w:val="28"/>
        </w:rPr>
        <w:t xml:space="preserve"> зависимость вязкости фаз от температуры:</w:t>
      </w:r>
    </w:p>
    <w:p w14:paraId="51EE0413" w14:textId="28B5EC38" w:rsidR="00233B25" w:rsidRPr="00233B25" w:rsidRDefault="00233B25" w:rsidP="00233B25">
      <w:pPr>
        <w:pStyle w:val="afd"/>
        <w:ind w:left="1418"/>
        <w:jc w:val="center"/>
        <w:rPr>
          <w:rFonts w:asciiTheme="minorHAnsi" w:hAnsiTheme="minorHAnsi" w:cstheme="minorHAnsi"/>
          <w:sz w:val="28"/>
        </w:rPr>
      </w:pPr>
      <w:r w:rsidRPr="00233B25">
        <w:rPr>
          <w:rFonts w:asciiTheme="minorHAnsi" w:hAnsiTheme="minorHAnsi" w:cstheme="minorHAnsi"/>
          <w:position w:val="-34"/>
          <w:sz w:val="28"/>
        </w:rPr>
        <w:object w:dxaOrig="4260" w:dyaOrig="780" w14:anchorId="4BD3B2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241" type="#_x0000_t75" style="width:312.75pt;height:58.5pt" o:ole="">
            <v:imagedata r:id="rId9" o:title=""/>
          </v:shape>
          <o:OLEObject Type="Embed" ProgID="Equation.DSMT4" ShapeID="_x0000_i2241" DrawAspect="Content" ObjectID="_1733216919" r:id="rId10"/>
        </w:object>
      </w:r>
      <w:r w:rsidRPr="00233B25">
        <w:rPr>
          <w:rFonts w:asciiTheme="minorHAnsi" w:hAnsiTheme="minorHAnsi" w:cstheme="minorHAnsi"/>
          <w:sz w:val="28"/>
        </w:rPr>
        <w:tab/>
        <w:t>(1)</w:t>
      </w:r>
    </w:p>
    <w:p w14:paraId="331F247F" w14:textId="174B6703" w:rsidR="00233B25" w:rsidRPr="00233B25" w:rsidRDefault="00233B25" w:rsidP="00233B25">
      <w:pPr>
        <w:pStyle w:val="afc"/>
        <w:ind w:left="1418"/>
        <w:rPr>
          <w:rFonts w:asciiTheme="minorHAnsi" w:hAnsiTheme="minorHAnsi" w:cstheme="minorHAnsi"/>
          <w:sz w:val="28"/>
        </w:rPr>
      </w:pPr>
      <w:r w:rsidRPr="00233B25">
        <w:rPr>
          <w:rFonts w:asciiTheme="minorHAnsi" w:hAnsiTheme="minorHAnsi" w:cstheme="minorHAnsi"/>
          <w:sz w:val="28"/>
        </w:rPr>
        <w:t xml:space="preserve">с краевыми условиями, определенными на границе </w:t>
      </w:r>
      <w:r w:rsidRPr="00233B25">
        <w:rPr>
          <w:rFonts w:asciiTheme="minorHAnsi" w:hAnsiTheme="minorHAnsi" w:cstheme="minorHAnsi"/>
          <w:position w:val="-10"/>
          <w:sz w:val="28"/>
        </w:rPr>
        <w:object w:dxaOrig="1120" w:dyaOrig="300" w14:anchorId="1363F5AC">
          <v:shape id="_x0000_i2242" type="#_x0000_t75" style="width:78.75pt;height:21.75pt" o:ole="">
            <v:imagedata r:id="rId11" o:title=""/>
          </v:shape>
          <o:OLEObject Type="Embed" ProgID="Equation.DSMT4" ShapeID="_x0000_i2242" DrawAspect="Content" ObjectID="_1733216920" r:id="rId12"/>
        </w:object>
      </w:r>
      <w:r w:rsidRPr="00233B25">
        <w:rPr>
          <w:rFonts w:asciiTheme="minorHAnsi" w:hAnsiTheme="minorHAnsi" w:cstheme="minorHAnsi"/>
          <w:sz w:val="28"/>
        </w:rPr>
        <w:t xml:space="preserve"> расчетной области </w:t>
      </w:r>
      <w:r w:rsidRPr="00233B25">
        <w:rPr>
          <w:rFonts w:asciiTheme="minorHAnsi" w:hAnsiTheme="minorHAnsi" w:cstheme="minorHAnsi"/>
          <w:position w:val="-4"/>
          <w:sz w:val="28"/>
        </w:rPr>
        <w:object w:dxaOrig="240" w:dyaOrig="220" w14:anchorId="7CD48EBD">
          <v:shape id="_x0000_i2243" type="#_x0000_t75" style="width:10.5pt;height:10.5pt" o:ole="">
            <v:imagedata r:id="rId13" o:title=""/>
          </v:shape>
          <o:OLEObject Type="Embed" ProgID="Equation.DSMT4" ShapeID="_x0000_i2243" DrawAspect="Content" ObjectID="_1733216921" r:id="rId14"/>
        </w:object>
      </w:r>
      <w:r w:rsidRPr="00233B25">
        <w:rPr>
          <w:rFonts w:asciiTheme="minorHAnsi" w:hAnsiTheme="minorHAnsi" w:cstheme="minorHAnsi"/>
          <w:sz w:val="28"/>
        </w:rPr>
        <w:t xml:space="preserve">, </w:t>
      </w:r>
    </w:p>
    <w:p w14:paraId="4CC7DC93" w14:textId="69AB6BBE" w:rsidR="00233B25" w:rsidRPr="00233B25" w:rsidRDefault="00233B25" w:rsidP="00233B25">
      <w:pPr>
        <w:pStyle w:val="afd"/>
        <w:ind w:left="3119"/>
        <w:jc w:val="center"/>
        <w:rPr>
          <w:rFonts w:asciiTheme="minorHAnsi" w:hAnsiTheme="minorHAnsi" w:cstheme="minorHAnsi"/>
          <w:sz w:val="28"/>
        </w:rPr>
      </w:pPr>
      <w:r w:rsidRPr="00233B25">
        <w:rPr>
          <w:rFonts w:asciiTheme="minorHAnsi" w:hAnsiTheme="minorHAnsi" w:cstheme="minorHAnsi"/>
          <w:position w:val="-12"/>
          <w:sz w:val="28"/>
        </w:rPr>
        <w:object w:dxaOrig="880" w:dyaOrig="340" w14:anchorId="0174DEE7">
          <v:shape id="_x0000_i2244" type="#_x0000_t75" style="width:63.75pt;height:25.5pt" o:ole="">
            <v:imagedata r:id="rId15" o:title=""/>
          </v:shape>
          <o:OLEObject Type="Embed" ProgID="Equation.DSMT4" ShapeID="_x0000_i2244" DrawAspect="Content" ObjectID="_1733216922" r:id="rId16"/>
        </w:object>
      </w:r>
      <w:r>
        <w:rPr>
          <w:rFonts w:asciiTheme="minorHAnsi" w:hAnsiTheme="minorHAnsi" w:cstheme="minorHAnsi"/>
          <w:sz w:val="28"/>
        </w:rPr>
        <w:tab/>
      </w:r>
      <w:r w:rsidRPr="00233B25">
        <w:rPr>
          <w:rFonts w:asciiTheme="minorHAnsi" w:hAnsiTheme="minorHAnsi" w:cstheme="minorHAnsi"/>
          <w:sz w:val="28"/>
        </w:rPr>
        <w:tab/>
        <w:t>(2)</w:t>
      </w:r>
    </w:p>
    <w:p w14:paraId="2A65D556" w14:textId="4951E99C" w:rsidR="00233B25" w:rsidRPr="00233B25" w:rsidRDefault="00233B25" w:rsidP="00233B25">
      <w:pPr>
        <w:pStyle w:val="afd"/>
        <w:ind w:left="1418"/>
        <w:jc w:val="center"/>
        <w:rPr>
          <w:rFonts w:asciiTheme="minorHAnsi" w:hAnsiTheme="minorHAnsi" w:cstheme="minorHAnsi"/>
          <w:sz w:val="28"/>
        </w:rPr>
      </w:pPr>
      <w:r w:rsidRPr="00233B25">
        <w:rPr>
          <w:rFonts w:asciiTheme="minorHAnsi" w:hAnsiTheme="minorHAnsi" w:cstheme="minorHAnsi"/>
          <w:position w:val="-32"/>
          <w:sz w:val="28"/>
        </w:rPr>
        <w:object w:dxaOrig="4940" w:dyaOrig="680" w14:anchorId="7B97E94E">
          <v:shape id="_x0000_i2245" type="#_x0000_t75" style="width:296.25pt;height:41.25pt" o:ole="">
            <v:imagedata r:id="rId17" o:title=""/>
          </v:shape>
          <o:OLEObject Type="Embed" ProgID="Equation.DSMT4" ShapeID="_x0000_i2245" DrawAspect="Content" ObjectID="_1733216923" r:id="rId18"/>
        </w:object>
      </w:r>
      <w:r w:rsidRPr="00233B25">
        <w:rPr>
          <w:rFonts w:asciiTheme="minorHAnsi" w:hAnsiTheme="minorHAnsi" w:cstheme="minorHAnsi"/>
          <w:sz w:val="28"/>
        </w:rPr>
        <w:tab/>
        <w:t>(3)</w:t>
      </w:r>
    </w:p>
    <w:p w14:paraId="1FB6073B" w14:textId="77777777" w:rsidR="00233B25" w:rsidRPr="00233B25" w:rsidRDefault="00233B25" w:rsidP="00233B25">
      <w:pPr>
        <w:pStyle w:val="afc"/>
        <w:ind w:left="1418"/>
        <w:rPr>
          <w:rFonts w:asciiTheme="minorHAnsi" w:hAnsiTheme="minorHAnsi" w:cstheme="minorHAnsi"/>
          <w:sz w:val="28"/>
          <w:szCs w:val="20"/>
        </w:rPr>
      </w:pPr>
      <w:r w:rsidRPr="00233B25">
        <w:rPr>
          <w:rFonts w:asciiTheme="minorHAnsi" w:hAnsiTheme="minorHAnsi" w:cstheme="minorHAnsi"/>
          <w:sz w:val="28"/>
          <w:szCs w:val="20"/>
        </w:rPr>
        <w:t xml:space="preserve">где </w:t>
      </w:r>
      <w:r w:rsidRPr="00233B25">
        <w:rPr>
          <w:rFonts w:asciiTheme="minorHAnsi" w:hAnsiTheme="minorHAnsi" w:cstheme="minorHAnsi"/>
          <w:position w:val="-4"/>
          <w:sz w:val="28"/>
        </w:rPr>
        <w:object w:dxaOrig="240" w:dyaOrig="220" w14:anchorId="0DDE47AE">
          <v:shape id="_x0000_i2246" type="#_x0000_t75" style="width:12pt;height:10.5pt" o:ole="">
            <v:imagedata r:id="rId19" o:title=""/>
          </v:shape>
          <o:OLEObject Type="Embed" ProgID="Equation.DSMT4" ShapeID="_x0000_i2246" DrawAspect="Content" ObjectID="_1733216924" r:id="rId20"/>
        </w:object>
      </w:r>
      <w:r w:rsidRPr="00233B25">
        <w:rPr>
          <w:rFonts w:asciiTheme="minorHAnsi" w:hAnsiTheme="minorHAnsi" w:cstheme="minorHAnsi"/>
          <w:sz w:val="28"/>
        </w:rPr>
        <w:t xml:space="preserve"> – тензор структурной проницаемости, </w:t>
      </w:r>
      <w:r w:rsidRPr="00233B25">
        <w:rPr>
          <w:rFonts w:asciiTheme="minorHAnsi" w:hAnsiTheme="minorHAnsi" w:cstheme="minorHAnsi"/>
          <w:position w:val="-6"/>
          <w:sz w:val="28"/>
        </w:rPr>
        <w:object w:dxaOrig="220" w:dyaOrig="200" w14:anchorId="2370A445">
          <v:shape id="_x0000_i2247" type="#_x0000_t75" style="width:10.5pt;height:9.75pt" o:ole="">
            <v:imagedata r:id="rId21" o:title=""/>
          </v:shape>
          <o:OLEObject Type="Embed" ProgID="Equation.DSMT4" ShapeID="_x0000_i2247" DrawAspect="Content" ObjectID="_1733216925" r:id="rId22"/>
        </w:object>
      </w:r>
      <w:r w:rsidRPr="00233B25">
        <w:rPr>
          <w:rFonts w:asciiTheme="minorHAnsi" w:hAnsiTheme="minorHAnsi" w:cstheme="minorHAnsi"/>
          <w:sz w:val="28"/>
        </w:rPr>
        <w:t xml:space="preserve"> – номер фазы, </w:t>
      </w:r>
      <w:r w:rsidRPr="00233B25">
        <w:rPr>
          <w:rFonts w:asciiTheme="minorHAnsi" w:hAnsiTheme="minorHAnsi" w:cstheme="minorHAnsi"/>
          <w:position w:val="-6"/>
          <w:sz w:val="28"/>
        </w:rPr>
        <w:object w:dxaOrig="340" w:dyaOrig="240" w14:anchorId="335ABE8A">
          <v:shape id="_x0000_i2248" type="#_x0000_t75" style="width:17.25pt;height:10.5pt" o:ole="">
            <v:imagedata r:id="rId23" o:title=""/>
          </v:shape>
          <o:OLEObject Type="Embed" ProgID="Equation.DSMT4" ShapeID="_x0000_i2248" DrawAspect="Content" ObjectID="_1733216926" r:id="rId24"/>
        </w:object>
      </w:r>
      <w:r w:rsidRPr="00233B25">
        <w:rPr>
          <w:rFonts w:asciiTheme="minorHAnsi" w:hAnsiTheme="minorHAnsi" w:cstheme="minorHAnsi"/>
          <w:sz w:val="28"/>
        </w:rPr>
        <w:t xml:space="preserve"> – число фаз, </w:t>
      </w:r>
      <w:r w:rsidRPr="00233B25">
        <w:rPr>
          <w:rFonts w:asciiTheme="minorHAnsi" w:hAnsiTheme="minorHAnsi" w:cstheme="minorHAnsi"/>
          <w:position w:val="-10"/>
          <w:sz w:val="28"/>
        </w:rPr>
        <w:object w:dxaOrig="880" w:dyaOrig="320" w14:anchorId="3B4C74F2">
          <v:shape id="_x0000_i2249" type="#_x0000_t75" style="width:44.25pt;height:17.25pt" o:ole="">
            <v:imagedata r:id="rId25" o:title=""/>
          </v:shape>
          <o:OLEObject Type="Embed" ProgID="Equation.DSMT4" ShapeID="_x0000_i2249" DrawAspect="Content" ObjectID="_1733216927" r:id="rId26"/>
        </w:object>
      </w:r>
      <w:r w:rsidRPr="00233B25">
        <w:rPr>
          <w:rFonts w:asciiTheme="minorHAnsi" w:hAnsiTheme="minorHAnsi" w:cstheme="minorHAnsi"/>
          <w:sz w:val="28"/>
        </w:rPr>
        <w:t xml:space="preserve"> – коэффициент относительной фазовой проницаемости, вязкость и плотность фазы </w:t>
      </w:r>
      <w:r w:rsidRPr="00233B25">
        <w:rPr>
          <w:rFonts w:asciiTheme="minorHAnsi" w:hAnsiTheme="minorHAnsi" w:cstheme="minorHAnsi"/>
          <w:position w:val="-6"/>
          <w:sz w:val="28"/>
        </w:rPr>
        <w:object w:dxaOrig="220" w:dyaOrig="200" w14:anchorId="7F2F4652">
          <v:shape id="_x0000_i2250" type="#_x0000_t75" style="width:10.5pt;height:9.75pt" o:ole="">
            <v:imagedata r:id="rId21" o:title=""/>
          </v:shape>
          <o:OLEObject Type="Embed" ProgID="Equation.DSMT4" ShapeID="_x0000_i2250" DrawAspect="Content" ObjectID="_1733216928" r:id="rId27"/>
        </w:object>
      </w:r>
      <w:r w:rsidRPr="00233B25">
        <w:rPr>
          <w:rFonts w:asciiTheme="minorHAnsi" w:hAnsiTheme="minorHAnsi" w:cstheme="minorHAnsi"/>
          <w:sz w:val="28"/>
        </w:rPr>
        <w:t xml:space="preserve">, </w:t>
      </w:r>
      <w:r w:rsidRPr="00233B25">
        <w:rPr>
          <w:rFonts w:asciiTheme="minorHAnsi" w:hAnsiTheme="minorHAnsi" w:cstheme="minorHAnsi"/>
          <w:position w:val="-10"/>
          <w:sz w:val="28"/>
        </w:rPr>
        <w:object w:dxaOrig="499" w:dyaOrig="320" w14:anchorId="53A9B2E5">
          <v:shape id="_x0000_i2251" type="#_x0000_t75" style="width:24.75pt;height:15.75pt" o:ole="">
            <v:imagedata r:id="rId28" o:title=""/>
          </v:shape>
          <o:OLEObject Type="Embed" ProgID="Equation.DSMT4" ShapeID="_x0000_i2251" DrawAspect="Content" ObjectID="_1733216929" r:id="rId29"/>
        </w:object>
      </w:r>
      <w:r w:rsidRPr="00233B25">
        <w:rPr>
          <w:rFonts w:asciiTheme="minorHAnsi" w:hAnsiTheme="minorHAnsi" w:cstheme="minorHAnsi"/>
          <w:sz w:val="28"/>
        </w:rPr>
        <w:t xml:space="preserve"> – массовая доля полимера в фазе </w:t>
      </w:r>
      <w:r w:rsidRPr="00233B25">
        <w:rPr>
          <w:rFonts w:asciiTheme="minorHAnsi" w:hAnsiTheme="minorHAnsi" w:cstheme="minorHAnsi"/>
          <w:position w:val="-6"/>
          <w:sz w:val="28"/>
        </w:rPr>
        <w:object w:dxaOrig="220" w:dyaOrig="200" w14:anchorId="3040E5D1">
          <v:shape id="_x0000_i2252" type="#_x0000_t75" style="width:10.5pt;height:9.75pt" o:ole="">
            <v:imagedata r:id="rId21" o:title=""/>
          </v:shape>
          <o:OLEObject Type="Embed" ProgID="Equation.DSMT4" ShapeID="_x0000_i2252" DrawAspect="Content" ObjectID="_1733216930" r:id="rId30"/>
        </w:object>
      </w:r>
      <w:r w:rsidRPr="00233B25">
        <w:rPr>
          <w:rFonts w:asciiTheme="minorHAnsi" w:hAnsiTheme="minorHAnsi" w:cstheme="minorHAnsi"/>
          <w:position w:val="-6"/>
          <w:sz w:val="28"/>
        </w:rPr>
        <w:t xml:space="preserve">, </w:t>
      </w:r>
      <w:r w:rsidRPr="00233B25">
        <w:rPr>
          <w:rFonts w:asciiTheme="minorHAnsi" w:hAnsiTheme="minorHAnsi" w:cstheme="minorHAnsi"/>
          <w:position w:val="-4"/>
          <w:sz w:val="28"/>
        </w:rPr>
        <w:object w:dxaOrig="200" w:dyaOrig="220" w14:anchorId="44BD489C">
          <v:shape id="_x0000_i2253" type="#_x0000_t75" style="width:9.75pt;height:9.75pt" o:ole="">
            <v:imagedata r:id="rId31" o:title=""/>
          </v:shape>
          <o:OLEObject Type="Embed" ProgID="Equation.DSMT4" ShapeID="_x0000_i2253" DrawAspect="Content" ObjectID="_1733216931" r:id="rId32"/>
        </w:object>
      </w:r>
      <w:r w:rsidRPr="00233B25">
        <w:rPr>
          <w:rFonts w:asciiTheme="minorHAnsi" w:hAnsiTheme="minorHAnsi" w:cstheme="minorHAnsi"/>
          <w:sz w:val="28"/>
        </w:rPr>
        <w:t xml:space="preserve"> – температура, </w:t>
      </w:r>
      <w:r w:rsidRPr="00233B25">
        <w:rPr>
          <w:rFonts w:asciiTheme="minorHAnsi" w:hAnsiTheme="minorHAnsi" w:cstheme="minorHAnsi"/>
          <w:position w:val="-4"/>
          <w:sz w:val="28"/>
          <w:szCs w:val="20"/>
        </w:rPr>
        <w:object w:dxaOrig="220" w:dyaOrig="220" w14:anchorId="2C975FAA">
          <v:shape id="_x0000_i2254" type="#_x0000_t75" style="width:10.5pt;height:12pt" o:ole="">
            <v:imagedata r:id="rId33" o:title=""/>
          </v:shape>
          <o:OLEObject Type="Embed" ProgID="Equation.DSMT4" ShapeID="_x0000_i2254" DrawAspect="Content" ObjectID="_1733216932" r:id="rId34"/>
        </w:object>
      </w:r>
      <w:r w:rsidRPr="00233B25">
        <w:rPr>
          <w:rFonts w:asciiTheme="minorHAnsi" w:hAnsiTheme="minorHAnsi" w:cstheme="minorHAnsi"/>
          <w:position w:val="-4"/>
          <w:sz w:val="28"/>
          <w:szCs w:val="20"/>
        </w:rPr>
        <w:t xml:space="preserve"> – давление. </w:t>
      </w:r>
      <w:r w:rsidRPr="00233B25">
        <w:rPr>
          <w:rFonts w:asciiTheme="minorHAnsi" w:hAnsiTheme="minorHAnsi" w:cstheme="minorHAnsi"/>
          <w:position w:val="-10"/>
          <w:sz w:val="28"/>
        </w:rPr>
        <w:object w:dxaOrig="200" w:dyaOrig="240" w14:anchorId="463DD22D">
          <v:shape id="_x0000_i2255" type="#_x0000_t75" style="width:9.75pt;height:12pt" o:ole="">
            <v:imagedata r:id="rId35" o:title=""/>
          </v:shape>
          <o:OLEObject Type="Embed" ProgID="Equation.DSMT4" ShapeID="_x0000_i2255" DrawAspect="Content" ObjectID="_1733216933" r:id="rId36"/>
        </w:object>
      </w:r>
      <w:r w:rsidRPr="00233B25">
        <w:rPr>
          <w:rFonts w:asciiTheme="minorHAnsi" w:hAnsiTheme="minorHAnsi" w:cstheme="minorHAnsi"/>
          <w:sz w:val="28"/>
        </w:rPr>
        <w:t xml:space="preserve"> – ускорение свободного падения, </w:t>
      </w:r>
      <w:r w:rsidRPr="00233B25">
        <w:rPr>
          <w:rFonts w:asciiTheme="minorHAnsi" w:hAnsiTheme="minorHAnsi" w:cstheme="minorHAnsi"/>
          <w:position w:val="-4"/>
          <w:sz w:val="28"/>
          <w:szCs w:val="20"/>
        </w:rPr>
        <w:object w:dxaOrig="300" w:dyaOrig="260" w14:anchorId="4CB4E4E2">
          <v:shape id="_x0000_i2256" type="#_x0000_t75" style="width:15pt;height:13.5pt" o:ole="">
            <v:imagedata r:id="rId37" o:title=""/>
          </v:shape>
          <o:OLEObject Type="Embed" ProgID="Equation.DSMT4" ShapeID="_x0000_i2256" DrawAspect="Content" ObjectID="_1733216934" r:id="rId38"/>
        </w:object>
      </w:r>
      <w:r w:rsidRPr="00233B25">
        <w:rPr>
          <w:rFonts w:asciiTheme="minorHAnsi" w:hAnsiTheme="minorHAnsi" w:cstheme="minorHAnsi"/>
          <w:position w:val="-4"/>
          <w:sz w:val="28"/>
          <w:szCs w:val="20"/>
        </w:rPr>
        <w:t xml:space="preserve"> – </w:t>
      </w:r>
      <w:r w:rsidRPr="00233B25">
        <w:rPr>
          <w:rFonts w:asciiTheme="minorHAnsi" w:hAnsiTheme="minorHAnsi" w:cstheme="minorHAnsi"/>
          <w:sz w:val="28"/>
        </w:rPr>
        <w:t>давление, заданное на границах</w:t>
      </w:r>
      <w:r w:rsidRPr="00233B25">
        <w:rPr>
          <w:rFonts w:asciiTheme="minorHAnsi" w:hAnsiTheme="minorHAnsi" w:cstheme="minorHAnsi"/>
          <w:position w:val="-4"/>
          <w:sz w:val="28"/>
          <w:szCs w:val="20"/>
        </w:rPr>
        <w:t xml:space="preserve"> </w:t>
      </w:r>
      <w:r w:rsidRPr="00233B25">
        <w:rPr>
          <w:rFonts w:asciiTheme="minorHAnsi" w:hAnsiTheme="minorHAnsi" w:cstheme="minorHAnsi"/>
          <w:position w:val="-4"/>
          <w:sz w:val="28"/>
          <w:szCs w:val="20"/>
        </w:rPr>
        <w:object w:dxaOrig="240" w:dyaOrig="260" w14:anchorId="52BD9874">
          <v:shape id="_x0000_i2257" type="#_x0000_t75" style="width:12pt;height:13.5pt" o:ole="">
            <v:imagedata r:id="rId39" o:title=""/>
          </v:shape>
          <o:OLEObject Type="Embed" ProgID="Equation.DSMT4" ShapeID="_x0000_i2257" DrawAspect="Content" ObjectID="_1733216935" r:id="rId40"/>
        </w:object>
      </w:r>
      <w:r w:rsidRPr="00233B25">
        <w:rPr>
          <w:rFonts w:asciiTheme="minorHAnsi" w:hAnsiTheme="minorHAnsi" w:cstheme="minorHAnsi"/>
          <w:sz w:val="28"/>
          <w:szCs w:val="20"/>
        </w:rPr>
        <w:t xml:space="preserve">, а </w:t>
      </w:r>
      <w:r w:rsidRPr="00233B25">
        <w:rPr>
          <w:rFonts w:asciiTheme="minorHAnsi" w:hAnsiTheme="minorHAnsi" w:cstheme="minorHAnsi"/>
          <w:position w:val="-24"/>
          <w:sz w:val="28"/>
          <w:szCs w:val="20"/>
        </w:rPr>
        <w:object w:dxaOrig="1800" w:dyaOrig="580" w14:anchorId="4E8E78A0">
          <v:shape id="_x0000_i2258" type="#_x0000_t75" style="width:90pt;height:28.5pt" o:ole="">
            <v:imagedata r:id="rId41" o:title=""/>
          </v:shape>
          <o:OLEObject Type="Embed" ProgID="Equation.DSMT4" ShapeID="_x0000_i2258" DrawAspect="Content" ObjectID="_1733216936" r:id="rId42"/>
        </w:object>
      </w:r>
      <w:r w:rsidRPr="00233B25">
        <w:rPr>
          <w:rFonts w:asciiTheme="minorHAnsi" w:hAnsiTheme="minorHAnsi" w:cstheme="minorHAnsi"/>
          <w:sz w:val="28"/>
          <w:szCs w:val="20"/>
        </w:rPr>
        <w:t xml:space="preserve"> – поток смеси сжимаемых фаз, заданный на границах </w:t>
      </w:r>
      <w:r w:rsidRPr="00233B25">
        <w:rPr>
          <w:rFonts w:asciiTheme="minorHAnsi" w:hAnsiTheme="minorHAnsi" w:cstheme="minorHAnsi"/>
          <w:position w:val="-4"/>
          <w:sz w:val="28"/>
          <w:szCs w:val="20"/>
        </w:rPr>
        <w:object w:dxaOrig="260" w:dyaOrig="260" w14:anchorId="4AB66DD6">
          <v:shape id="_x0000_i2259" type="#_x0000_t75" style="width:13.5pt;height:13.5pt" o:ole="">
            <v:imagedata r:id="rId43" o:title=""/>
          </v:shape>
          <o:OLEObject Type="Embed" ProgID="Equation.DSMT4" ShapeID="_x0000_i2259" DrawAspect="Content" ObjectID="_1733216937" r:id="rId44"/>
        </w:object>
      </w:r>
      <w:r w:rsidRPr="00233B25">
        <w:rPr>
          <w:rFonts w:asciiTheme="minorHAnsi" w:hAnsiTheme="minorHAnsi" w:cstheme="minorHAnsi"/>
          <w:sz w:val="28"/>
          <w:szCs w:val="20"/>
        </w:rPr>
        <w:t>.</w:t>
      </w:r>
    </w:p>
    <w:p w14:paraId="254024BF" w14:textId="594FBF2F" w:rsidR="00233B25" w:rsidRPr="00233B25" w:rsidRDefault="00233B25" w:rsidP="00233B25">
      <w:pPr>
        <w:pStyle w:val="afa"/>
        <w:ind w:left="1418" w:firstLine="0"/>
        <w:rPr>
          <w:rFonts w:asciiTheme="minorHAnsi" w:hAnsiTheme="minorHAnsi" w:cstheme="minorHAnsi"/>
        </w:rPr>
      </w:pPr>
      <w:r w:rsidRPr="00233B25">
        <w:rPr>
          <w:rFonts w:asciiTheme="minorHAnsi" w:hAnsiTheme="minorHAnsi" w:cstheme="minorHAnsi"/>
          <w:sz w:val="28"/>
        </w:rPr>
        <w:lastRenderedPageBreak/>
        <w:t>Краевая задача (1)–(3) решается с использов</w:t>
      </w:r>
      <w:r>
        <w:rPr>
          <w:rFonts w:asciiTheme="minorHAnsi" w:hAnsiTheme="minorHAnsi" w:cstheme="minorHAnsi"/>
          <w:sz w:val="28"/>
        </w:rPr>
        <w:t>анием метода конечных элементов</w:t>
      </w:r>
      <w:r w:rsidRPr="00233B25">
        <w:rPr>
          <w:rFonts w:asciiTheme="minorHAnsi" w:hAnsiTheme="minorHAnsi" w:cstheme="minorHAnsi"/>
          <w:sz w:val="28"/>
        </w:rPr>
        <w:t xml:space="preserve">. Полученное распределение давления используется для вычисления численных потоков смеси, перетекающих через грани конечных элементов. Для выполнения закона сохранения фильтрующейся смеси используется </w:t>
      </w:r>
      <w:r>
        <w:rPr>
          <w:rFonts w:asciiTheme="minorHAnsi" w:hAnsiTheme="minorHAnsi" w:cstheme="minorHAnsi"/>
          <w:sz w:val="28"/>
        </w:rPr>
        <w:t>метод балансировки потоков</w:t>
      </w:r>
      <w:r w:rsidRPr="00233B25">
        <w:rPr>
          <w:rFonts w:asciiTheme="minorHAnsi" w:hAnsiTheme="minorHAnsi" w:cstheme="minorHAnsi"/>
          <w:sz w:val="28"/>
        </w:rPr>
        <w:t>, корректирующий численные потоки. Сбалансированные потоки смеси делятся на потоки фаз, которые используются для расчета нового распределения насыщенности</w:t>
      </w:r>
      <w:r>
        <w:rPr>
          <w:rFonts w:asciiTheme="minorHAnsi" w:hAnsiTheme="minorHAnsi" w:cstheme="minorHAnsi"/>
          <w:sz w:val="28"/>
        </w:rPr>
        <w:t xml:space="preserve"> и изменения температуры смеси за счет конвективного теплопереноса</w:t>
      </w:r>
      <w:r w:rsidRPr="00233B25">
        <w:rPr>
          <w:rFonts w:asciiTheme="minorHAnsi" w:hAnsiTheme="minorHAnsi" w:cstheme="minorHAnsi"/>
          <w:sz w:val="28"/>
        </w:rPr>
        <w:t xml:space="preserve">. </w:t>
      </w:r>
    </w:p>
    <w:p w14:paraId="4FD31D35" w14:textId="77777777" w:rsidR="00233B25" w:rsidRPr="00233B25" w:rsidRDefault="00233B25" w:rsidP="00233B25">
      <w:pPr>
        <w:pStyle w:val="af8"/>
        <w:tabs>
          <w:tab w:val="left" w:pos="1044"/>
        </w:tabs>
        <w:ind w:left="1440"/>
        <w:rPr>
          <w:sz w:val="28"/>
          <w:szCs w:val="28"/>
        </w:rPr>
      </w:pPr>
    </w:p>
    <w:p w14:paraId="134251D9" w14:textId="23009694" w:rsidR="00C01057" w:rsidRDefault="00233B25" w:rsidP="00D63EEE">
      <w:pPr>
        <w:pStyle w:val="af8"/>
        <w:numPr>
          <w:ilvl w:val="0"/>
          <w:numId w:val="3"/>
        </w:numPr>
        <w:tabs>
          <w:tab w:val="left" w:pos="1044"/>
        </w:tabs>
        <w:rPr>
          <w:b/>
          <w:sz w:val="28"/>
          <w:szCs w:val="28"/>
        </w:rPr>
      </w:pPr>
      <w:r>
        <w:rPr>
          <w:b/>
          <w:sz w:val="28"/>
          <w:szCs w:val="28"/>
        </w:rPr>
        <w:t>Исследование</w:t>
      </w:r>
    </w:p>
    <w:p w14:paraId="773405A9" w14:textId="77777777" w:rsidR="008F4696" w:rsidRPr="008F4696" w:rsidRDefault="008F4696" w:rsidP="008F4696">
      <w:pPr>
        <w:tabs>
          <w:tab w:val="left" w:pos="1044"/>
        </w:tabs>
        <w:ind w:left="1080"/>
        <w:rPr>
          <w:rFonts w:cstheme="minorHAnsi"/>
          <w:sz w:val="28"/>
          <w:szCs w:val="20"/>
        </w:rPr>
      </w:pPr>
      <w:r w:rsidRPr="008F4696">
        <w:rPr>
          <w:rFonts w:cstheme="minorHAnsi"/>
          <w:sz w:val="28"/>
          <w:szCs w:val="20"/>
        </w:rPr>
        <w:t xml:space="preserve">Проведем вычислительный эксперимент по совместному использованию технологии закачки горячей воды и раствора полимера. </w:t>
      </w:r>
    </w:p>
    <w:p w14:paraId="21CA2F2A" w14:textId="77777777" w:rsidR="008F4696" w:rsidRPr="008F4696" w:rsidRDefault="008F4696" w:rsidP="008F4696">
      <w:pPr>
        <w:tabs>
          <w:tab w:val="left" w:pos="1044"/>
        </w:tabs>
        <w:ind w:left="1080"/>
        <w:rPr>
          <w:rFonts w:cstheme="minorHAnsi"/>
          <w:sz w:val="28"/>
          <w:szCs w:val="20"/>
        </w:rPr>
      </w:pPr>
      <w:r w:rsidRPr="008F4696">
        <w:rPr>
          <w:rFonts w:cstheme="minorHAnsi"/>
          <w:sz w:val="28"/>
          <w:szCs w:val="20"/>
        </w:rPr>
        <w:t>Месторождение состоит из одного слоя, включает в себя одну добывающую скважину и три нагнетательных. Мощность добычи - 40 м</w:t>
      </w:r>
      <w:r w:rsidRPr="008F4696">
        <w:rPr>
          <w:rFonts w:cstheme="minorHAnsi"/>
          <w:sz w:val="28"/>
          <w:szCs w:val="20"/>
          <w:vertAlign w:val="superscript"/>
        </w:rPr>
        <w:t>3</w:t>
      </w:r>
      <w:r w:rsidRPr="008F4696">
        <w:rPr>
          <w:rFonts w:cstheme="minorHAnsi"/>
          <w:sz w:val="28"/>
          <w:szCs w:val="20"/>
        </w:rPr>
        <w:t>/сут, нагнетательные скважины закачивают 40, 20 и 20 м</w:t>
      </w:r>
      <w:r w:rsidRPr="008F4696">
        <w:rPr>
          <w:rFonts w:cstheme="minorHAnsi"/>
          <w:sz w:val="28"/>
          <w:szCs w:val="20"/>
          <w:vertAlign w:val="superscript"/>
        </w:rPr>
        <w:t>3</w:t>
      </w:r>
      <w:r w:rsidRPr="008F4696">
        <w:rPr>
          <w:rFonts w:cstheme="minorHAnsi"/>
          <w:sz w:val="28"/>
          <w:szCs w:val="20"/>
        </w:rPr>
        <w:t>/сут. Горячая вода имеет температуру 90</w:t>
      </w:r>
      <m:oMath>
        <m:r>
          <w:rPr>
            <w:rFonts w:ascii="Cambria Math" w:hAnsi="Cambria Math" w:cstheme="minorHAnsi"/>
            <w:sz w:val="28"/>
            <w:szCs w:val="20"/>
          </w:rPr>
          <m:t>℃</m:t>
        </m:r>
      </m:oMath>
      <w:r w:rsidRPr="008F4696">
        <w:rPr>
          <w:rFonts w:eastAsiaTheme="minorEastAsia" w:cstheme="minorHAnsi"/>
          <w:sz w:val="28"/>
          <w:szCs w:val="20"/>
        </w:rPr>
        <w:t>, холодная вода, как и холодный раствор полимера, имеет температуру пласта 20</w:t>
      </w:r>
      <m:oMath>
        <m:r>
          <w:rPr>
            <w:rFonts w:ascii="Cambria Math" w:hAnsi="Cambria Math" w:cstheme="minorHAnsi"/>
            <w:sz w:val="28"/>
            <w:szCs w:val="20"/>
          </w:rPr>
          <m:t>℃</m:t>
        </m:r>
      </m:oMath>
      <w:r w:rsidRPr="008F4696">
        <w:rPr>
          <w:rFonts w:eastAsiaTheme="minorEastAsia" w:cstheme="minorHAnsi"/>
          <w:sz w:val="28"/>
          <w:szCs w:val="20"/>
        </w:rPr>
        <w:t>, горячий раствор полимера 60</w:t>
      </w:r>
      <m:oMath>
        <m:r>
          <w:rPr>
            <w:rFonts w:ascii="Cambria Math" w:hAnsi="Cambria Math" w:cstheme="minorHAnsi"/>
            <w:sz w:val="28"/>
            <w:szCs w:val="20"/>
          </w:rPr>
          <m:t>℃</m:t>
        </m:r>
      </m:oMath>
      <w:r w:rsidRPr="008F4696">
        <w:rPr>
          <w:rFonts w:eastAsiaTheme="minorEastAsia" w:cstheme="minorHAnsi"/>
          <w:sz w:val="28"/>
          <w:szCs w:val="20"/>
        </w:rPr>
        <w:t>, концентрация полимера в растворе 0.25%</w:t>
      </w:r>
      <w:r w:rsidRPr="008F4696">
        <w:rPr>
          <w:rFonts w:cstheme="minorHAnsi"/>
          <w:sz w:val="28"/>
          <w:szCs w:val="20"/>
        </w:rPr>
        <w:t>. На скважинах установлено ограничение на давление: оно должно быть не ниже 10 и не выше 300атм. В результате при разных режимах работы используется разное количество полимера.</w:t>
      </w:r>
    </w:p>
    <w:p w14:paraId="64802104" w14:textId="77777777" w:rsidR="008F4696" w:rsidRPr="008F4696" w:rsidRDefault="008F4696" w:rsidP="008F4696">
      <w:pPr>
        <w:tabs>
          <w:tab w:val="left" w:pos="1044"/>
        </w:tabs>
        <w:ind w:left="1080"/>
        <w:rPr>
          <w:rFonts w:cstheme="minorHAnsi"/>
          <w:sz w:val="28"/>
          <w:szCs w:val="20"/>
        </w:rPr>
      </w:pPr>
      <w:r w:rsidRPr="008F4696">
        <w:rPr>
          <w:rFonts w:cstheme="minorHAnsi"/>
          <w:sz w:val="28"/>
          <w:szCs w:val="20"/>
        </w:rPr>
        <w:t>Зависимость вязкости воды от концентрации раствора полимера и температуры взята из работы (Anna-Lena Kjøniksen, Neda Beheshti, Hans Kristian Kotlar, Kaizheng Zhu, Bo Nyström, Modified polysaccharides for use in enhanced oil recovery applications // European Polymer Journal. – 2008. – Vol. 44. – p.959-967) и представлена на рисунке 1.</w:t>
      </w:r>
    </w:p>
    <w:p w14:paraId="227F9097" w14:textId="77777777" w:rsidR="008F4696" w:rsidRPr="008F4696" w:rsidRDefault="008F4696" w:rsidP="008F4696">
      <w:pPr>
        <w:tabs>
          <w:tab w:val="left" w:pos="1044"/>
        </w:tabs>
        <w:ind w:left="1080"/>
        <w:jc w:val="center"/>
        <w:rPr>
          <w:rFonts w:cstheme="minorHAnsi"/>
          <w:sz w:val="28"/>
          <w:szCs w:val="28"/>
        </w:rPr>
      </w:pPr>
      <w:r w:rsidRPr="002D0184">
        <w:drawing>
          <wp:inline distT="0" distB="0" distL="0" distR="0" wp14:anchorId="4BB52C09" wp14:editId="006731CF">
            <wp:extent cx="5420481" cy="2391109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420481" cy="2391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DAA72E" w14:textId="77777777" w:rsidR="008F4696" w:rsidRPr="008F4696" w:rsidRDefault="008F4696" w:rsidP="008F4696">
      <w:pPr>
        <w:tabs>
          <w:tab w:val="left" w:pos="1044"/>
        </w:tabs>
        <w:ind w:left="1080"/>
        <w:jc w:val="center"/>
        <w:rPr>
          <w:rFonts w:cstheme="minorHAnsi"/>
          <w:sz w:val="28"/>
          <w:szCs w:val="28"/>
        </w:rPr>
      </w:pPr>
      <w:r w:rsidRPr="008F4696">
        <w:rPr>
          <w:rFonts w:cstheme="minorHAnsi"/>
          <w:sz w:val="28"/>
          <w:szCs w:val="28"/>
        </w:rPr>
        <w:t>Рисунок 1 – Зависимость вязкости от раствора полимера в зависимости от концентрации и температуры</w:t>
      </w:r>
    </w:p>
    <w:p w14:paraId="694C5DA2" w14:textId="77777777" w:rsidR="008F4696" w:rsidRPr="008F4696" w:rsidRDefault="008F4696" w:rsidP="008F4696">
      <w:pPr>
        <w:ind w:left="1080"/>
        <w:rPr>
          <w:rFonts w:cstheme="minorHAnsi"/>
          <w:sz w:val="28"/>
          <w:szCs w:val="28"/>
        </w:rPr>
      </w:pPr>
      <w:r w:rsidRPr="008F4696">
        <w:rPr>
          <w:rFonts w:cstheme="minorHAnsi"/>
          <w:sz w:val="28"/>
          <w:szCs w:val="28"/>
        </w:rPr>
        <w:br w:type="page"/>
      </w:r>
    </w:p>
    <w:p w14:paraId="31B10C75" w14:textId="77777777" w:rsidR="008F4696" w:rsidRPr="008F4696" w:rsidRDefault="008F4696" w:rsidP="008F4696">
      <w:pPr>
        <w:tabs>
          <w:tab w:val="left" w:pos="1044"/>
        </w:tabs>
        <w:ind w:left="1080"/>
        <w:rPr>
          <w:rFonts w:cstheme="minorHAnsi"/>
          <w:sz w:val="28"/>
          <w:szCs w:val="28"/>
        </w:rPr>
      </w:pPr>
      <w:r w:rsidRPr="008F4696">
        <w:rPr>
          <w:rFonts w:cstheme="minorHAnsi"/>
          <w:sz w:val="28"/>
          <w:szCs w:val="28"/>
        </w:rPr>
        <w:lastRenderedPageBreak/>
        <w:t>Исследуемые режимы работы скважин представлены в таблице 1.</w:t>
      </w:r>
    </w:p>
    <w:p w14:paraId="7037C0F6" w14:textId="77777777" w:rsidR="008F4696" w:rsidRPr="008F4696" w:rsidRDefault="008F4696" w:rsidP="008F4696">
      <w:pPr>
        <w:tabs>
          <w:tab w:val="left" w:pos="1044"/>
        </w:tabs>
        <w:ind w:left="1080"/>
        <w:rPr>
          <w:rFonts w:cstheme="minorHAnsi"/>
          <w:sz w:val="28"/>
          <w:szCs w:val="28"/>
        </w:rPr>
      </w:pPr>
    </w:p>
    <w:p w14:paraId="25F2A31E" w14:textId="77777777" w:rsidR="008F4696" w:rsidRPr="008F4696" w:rsidRDefault="008F4696" w:rsidP="008F4696">
      <w:pPr>
        <w:tabs>
          <w:tab w:val="left" w:pos="1044"/>
        </w:tabs>
        <w:ind w:left="1080"/>
        <w:rPr>
          <w:rFonts w:cstheme="minorHAnsi"/>
          <w:sz w:val="28"/>
          <w:szCs w:val="28"/>
        </w:rPr>
      </w:pPr>
      <w:r w:rsidRPr="008F4696">
        <w:rPr>
          <w:rFonts w:cstheme="minorHAnsi"/>
          <w:sz w:val="28"/>
          <w:szCs w:val="28"/>
        </w:rPr>
        <w:t>Таблица 1 – Режимы работы скважин</w:t>
      </w:r>
    </w:p>
    <w:tbl>
      <w:tblPr>
        <w:tblW w:w="10529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284"/>
        <w:gridCol w:w="1284"/>
        <w:gridCol w:w="1165"/>
        <w:gridCol w:w="1332"/>
        <w:gridCol w:w="1083"/>
        <w:gridCol w:w="1314"/>
        <w:gridCol w:w="1342"/>
        <w:gridCol w:w="1725"/>
      </w:tblGrid>
      <w:tr w:rsidR="008F4696" w:rsidRPr="002D0184" w14:paraId="2DCFF5F2" w14:textId="77777777" w:rsidTr="00615C11">
        <w:trPr>
          <w:trHeight w:val="584"/>
        </w:trPr>
        <w:tc>
          <w:tcPr>
            <w:tcW w:w="1284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8687237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0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b/>
                <w:bCs/>
                <w:szCs w:val="28"/>
              </w:rPr>
              <w:t>0 – 360сут</w:t>
            </w:r>
          </w:p>
        </w:tc>
        <w:tc>
          <w:tcPr>
            <w:tcW w:w="1284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9F28A4A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0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b/>
                <w:bCs/>
                <w:szCs w:val="28"/>
              </w:rPr>
              <w:t>360 – 720сут</w:t>
            </w:r>
          </w:p>
        </w:tc>
        <w:tc>
          <w:tcPr>
            <w:tcW w:w="1165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8AFF859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149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b/>
                <w:bCs/>
                <w:szCs w:val="28"/>
              </w:rPr>
              <w:t>720 – 5000сут</w:t>
            </w:r>
          </w:p>
        </w:tc>
        <w:tc>
          <w:tcPr>
            <w:tcW w:w="1332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1D74267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-149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b/>
                <w:bCs/>
                <w:szCs w:val="28"/>
              </w:rPr>
              <w:t>Масса закаченного полимера, т</w:t>
            </w:r>
          </w:p>
        </w:tc>
        <w:tc>
          <w:tcPr>
            <w:tcW w:w="1083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A1B3B9D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-52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b/>
                <w:bCs/>
                <w:szCs w:val="28"/>
              </w:rPr>
              <w:t>Масса добытой нефти, т</w:t>
            </w:r>
          </w:p>
        </w:tc>
        <w:tc>
          <w:tcPr>
            <w:tcW w:w="1314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1CAD9D8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98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b/>
                <w:bCs/>
                <w:szCs w:val="28"/>
              </w:rPr>
              <w:t>Дополни-тельно добытая нефть, т</w:t>
            </w:r>
          </w:p>
        </w:tc>
        <w:tc>
          <w:tcPr>
            <w:tcW w:w="1342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E13E4D9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126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b/>
                <w:bCs/>
                <w:szCs w:val="28"/>
              </w:rPr>
              <w:t>Дополни</w:t>
            </w:r>
            <w:r w:rsidRPr="002D0184">
              <w:rPr>
                <w:rFonts w:cstheme="minorHAnsi"/>
                <w:b/>
                <w:bCs/>
                <w:szCs w:val="28"/>
                <w:lang w:val="en-US"/>
              </w:rPr>
              <w:t>-</w:t>
            </w:r>
            <w:r w:rsidRPr="002D0184">
              <w:rPr>
                <w:rFonts w:cstheme="minorHAnsi"/>
                <w:b/>
                <w:bCs/>
                <w:szCs w:val="28"/>
              </w:rPr>
              <w:t>тельно добытая нефть, %</w:t>
            </w:r>
          </w:p>
        </w:tc>
        <w:tc>
          <w:tcPr>
            <w:tcW w:w="1725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C3F2735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84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b/>
                <w:bCs/>
                <w:szCs w:val="28"/>
              </w:rPr>
              <w:t>Отношение доп. добытой нефти к затраченному  полимеру</w:t>
            </w:r>
          </w:p>
        </w:tc>
      </w:tr>
      <w:tr w:rsidR="008F4696" w:rsidRPr="002D0184" w14:paraId="6FA213A6" w14:textId="77777777" w:rsidTr="00615C11">
        <w:trPr>
          <w:trHeight w:val="584"/>
        </w:trPr>
        <w:tc>
          <w:tcPr>
            <w:tcW w:w="1284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8EB4E3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E1B08A7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0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 xml:space="preserve">Вода, </w:t>
            </w:r>
          </w:p>
          <w:p w14:paraId="0E27A9F1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0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Т = 20˚С</w:t>
            </w:r>
          </w:p>
        </w:tc>
        <w:tc>
          <w:tcPr>
            <w:tcW w:w="1284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8EB4E3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2AF29AA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0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 xml:space="preserve">Вода, </w:t>
            </w:r>
          </w:p>
          <w:p w14:paraId="34DE318E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0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Т = 20˚С</w:t>
            </w:r>
          </w:p>
        </w:tc>
        <w:tc>
          <w:tcPr>
            <w:tcW w:w="1165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8EB4E3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B1FE369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149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 xml:space="preserve">Вода, </w:t>
            </w:r>
          </w:p>
          <w:p w14:paraId="21641048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149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Т = 20˚С</w:t>
            </w:r>
          </w:p>
        </w:tc>
        <w:tc>
          <w:tcPr>
            <w:tcW w:w="1332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6D16B88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135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0.0</w:t>
            </w:r>
          </w:p>
        </w:tc>
        <w:tc>
          <w:tcPr>
            <w:tcW w:w="1083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B16FDEB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68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30290.2</w:t>
            </w:r>
          </w:p>
        </w:tc>
        <w:tc>
          <w:tcPr>
            <w:tcW w:w="1314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C182572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98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0</w:t>
            </w:r>
          </w:p>
        </w:tc>
        <w:tc>
          <w:tcPr>
            <w:tcW w:w="1342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56150AC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126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0</w:t>
            </w:r>
          </w:p>
        </w:tc>
        <w:tc>
          <w:tcPr>
            <w:tcW w:w="1725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1608A30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84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-</w:t>
            </w:r>
          </w:p>
        </w:tc>
      </w:tr>
      <w:tr w:rsidR="008F4696" w:rsidRPr="002D0184" w14:paraId="48548076" w14:textId="77777777" w:rsidTr="00615C11">
        <w:trPr>
          <w:trHeight w:val="584"/>
        </w:trPr>
        <w:tc>
          <w:tcPr>
            <w:tcW w:w="128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8EB4E3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7D8BAB2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0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 xml:space="preserve">Раствор полимера, Т = 20˚С </w:t>
            </w:r>
          </w:p>
        </w:tc>
        <w:tc>
          <w:tcPr>
            <w:tcW w:w="128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8EB4E3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07F198E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0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 xml:space="preserve">Вода, </w:t>
            </w:r>
          </w:p>
          <w:p w14:paraId="77041CB9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0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Т = 20˚С</w:t>
            </w:r>
          </w:p>
        </w:tc>
        <w:tc>
          <w:tcPr>
            <w:tcW w:w="116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8EB4E3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3CED1A0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149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 xml:space="preserve">Вода, </w:t>
            </w:r>
          </w:p>
          <w:p w14:paraId="604CE108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149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Т = 20˚С</w:t>
            </w:r>
          </w:p>
        </w:tc>
        <w:tc>
          <w:tcPr>
            <w:tcW w:w="133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061DE21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135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11.1</w:t>
            </w:r>
          </w:p>
        </w:tc>
        <w:tc>
          <w:tcPr>
            <w:tcW w:w="108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59352E2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68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31068.8</w:t>
            </w:r>
          </w:p>
        </w:tc>
        <w:tc>
          <w:tcPr>
            <w:tcW w:w="131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FDF791A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98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778.6</w:t>
            </w:r>
          </w:p>
        </w:tc>
        <w:tc>
          <w:tcPr>
            <w:tcW w:w="134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B35A9DE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126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2.6</w:t>
            </w:r>
          </w:p>
        </w:tc>
        <w:tc>
          <w:tcPr>
            <w:tcW w:w="172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4C2982B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84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70.14616</w:t>
            </w:r>
          </w:p>
        </w:tc>
      </w:tr>
      <w:tr w:rsidR="008F4696" w:rsidRPr="002D0184" w14:paraId="317762F3" w14:textId="77777777" w:rsidTr="00615C11">
        <w:trPr>
          <w:trHeight w:val="584"/>
        </w:trPr>
        <w:tc>
          <w:tcPr>
            <w:tcW w:w="128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8EB4E3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CD11CB6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0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 xml:space="preserve">Раствор полимера, Т = 60˚С </w:t>
            </w:r>
          </w:p>
        </w:tc>
        <w:tc>
          <w:tcPr>
            <w:tcW w:w="128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8EB4E3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D4756E6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0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 xml:space="preserve">Вода, </w:t>
            </w:r>
          </w:p>
          <w:p w14:paraId="24DD74DF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0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Т = 20˚С</w:t>
            </w:r>
          </w:p>
        </w:tc>
        <w:tc>
          <w:tcPr>
            <w:tcW w:w="116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8EB4E3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ED95525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149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 xml:space="preserve">Вода, </w:t>
            </w:r>
          </w:p>
          <w:p w14:paraId="52A446E1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149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Т = 20˚С</w:t>
            </w:r>
          </w:p>
        </w:tc>
        <w:tc>
          <w:tcPr>
            <w:tcW w:w="133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34008CC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135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44.1</w:t>
            </w:r>
          </w:p>
        </w:tc>
        <w:tc>
          <w:tcPr>
            <w:tcW w:w="108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A9E3288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68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32132.2</w:t>
            </w:r>
          </w:p>
        </w:tc>
        <w:tc>
          <w:tcPr>
            <w:tcW w:w="131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2055CA2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98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1842.1</w:t>
            </w:r>
          </w:p>
        </w:tc>
        <w:tc>
          <w:tcPr>
            <w:tcW w:w="134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2BF7970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126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6.1</w:t>
            </w:r>
          </w:p>
        </w:tc>
        <w:tc>
          <w:tcPr>
            <w:tcW w:w="172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6A27535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84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41.76997</w:t>
            </w:r>
          </w:p>
        </w:tc>
      </w:tr>
      <w:tr w:rsidR="008F4696" w:rsidRPr="002D0184" w14:paraId="28473C97" w14:textId="77777777" w:rsidTr="00615C11">
        <w:trPr>
          <w:trHeight w:val="584"/>
        </w:trPr>
        <w:tc>
          <w:tcPr>
            <w:tcW w:w="128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8EB4E3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C1BBEF2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0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 xml:space="preserve">Вода, </w:t>
            </w:r>
          </w:p>
          <w:p w14:paraId="5F792C5E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0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Т = 20˚С</w:t>
            </w:r>
          </w:p>
        </w:tc>
        <w:tc>
          <w:tcPr>
            <w:tcW w:w="128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8EB4E3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6A805EA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0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 xml:space="preserve">Раствор полимера, Т = 60˚С </w:t>
            </w:r>
          </w:p>
        </w:tc>
        <w:tc>
          <w:tcPr>
            <w:tcW w:w="116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8EB4E3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6F7ADD6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149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 xml:space="preserve">Вода, </w:t>
            </w:r>
          </w:p>
          <w:p w14:paraId="56D4BDB0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149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Т = 20˚С</w:t>
            </w:r>
          </w:p>
        </w:tc>
        <w:tc>
          <w:tcPr>
            <w:tcW w:w="133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A7DE5B3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135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46.7</w:t>
            </w:r>
          </w:p>
        </w:tc>
        <w:tc>
          <w:tcPr>
            <w:tcW w:w="108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AE1D8ED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68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32669.5</w:t>
            </w:r>
          </w:p>
        </w:tc>
        <w:tc>
          <w:tcPr>
            <w:tcW w:w="131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54BA7DC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98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2379. 4</w:t>
            </w:r>
          </w:p>
        </w:tc>
        <w:tc>
          <w:tcPr>
            <w:tcW w:w="134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2735966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126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7.9</w:t>
            </w:r>
          </w:p>
        </w:tc>
        <w:tc>
          <w:tcPr>
            <w:tcW w:w="172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E39538D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84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50.9502</w:t>
            </w:r>
          </w:p>
        </w:tc>
      </w:tr>
      <w:tr w:rsidR="008F4696" w:rsidRPr="002D0184" w14:paraId="08C7E127" w14:textId="77777777" w:rsidTr="00615C11">
        <w:trPr>
          <w:trHeight w:val="584"/>
        </w:trPr>
        <w:tc>
          <w:tcPr>
            <w:tcW w:w="128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8EB4E3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FEC23C7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0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 xml:space="preserve">Вода, </w:t>
            </w:r>
          </w:p>
          <w:p w14:paraId="3125689A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0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 xml:space="preserve">Т = </w:t>
            </w:r>
            <w:r w:rsidRPr="002D0184">
              <w:rPr>
                <w:rFonts w:cstheme="minorHAnsi"/>
                <w:szCs w:val="28"/>
                <w:lang w:val="en-US"/>
              </w:rPr>
              <w:t>9</w:t>
            </w:r>
            <w:r w:rsidRPr="002D0184">
              <w:rPr>
                <w:rFonts w:cstheme="minorHAnsi"/>
                <w:szCs w:val="28"/>
              </w:rPr>
              <w:t>0˚С</w:t>
            </w:r>
          </w:p>
        </w:tc>
        <w:tc>
          <w:tcPr>
            <w:tcW w:w="128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8EB4E3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32AB796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0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 xml:space="preserve">Раствор полимера, Т = 20˚С </w:t>
            </w:r>
          </w:p>
        </w:tc>
        <w:tc>
          <w:tcPr>
            <w:tcW w:w="116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8EB4E3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8D1AE97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149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 xml:space="preserve">Вода, </w:t>
            </w:r>
          </w:p>
          <w:p w14:paraId="3F239A12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149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Т = 20˚С</w:t>
            </w:r>
          </w:p>
        </w:tc>
        <w:tc>
          <w:tcPr>
            <w:tcW w:w="133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3DA6C65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135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36.1</w:t>
            </w:r>
          </w:p>
        </w:tc>
        <w:tc>
          <w:tcPr>
            <w:tcW w:w="108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D7D3FF2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68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31663.0</w:t>
            </w:r>
          </w:p>
        </w:tc>
        <w:tc>
          <w:tcPr>
            <w:tcW w:w="131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90B1E46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98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1372.9</w:t>
            </w:r>
          </w:p>
        </w:tc>
        <w:tc>
          <w:tcPr>
            <w:tcW w:w="134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A954AE8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126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4.5</w:t>
            </w:r>
          </w:p>
        </w:tc>
        <w:tc>
          <w:tcPr>
            <w:tcW w:w="172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C677A33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84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38.02901</w:t>
            </w:r>
          </w:p>
        </w:tc>
      </w:tr>
      <w:tr w:rsidR="008F4696" w:rsidRPr="002D0184" w14:paraId="440106D3" w14:textId="77777777" w:rsidTr="00615C11">
        <w:trPr>
          <w:trHeight w:val="1126"/>
        </w:trPr>
        <w:tc>
          <w:tcPr>
            <w:tcW w:w="128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8EB4E3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7155AD9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0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 xml:space="preserve">Вода, </w:t>
            </w:r>
          </w:p>
          <w:p w14:paraId="094B3431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0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 xml:space="preserve">Т = </w:t>
            </w:r>
            <w:r w:rsidRPr="002D0184">
              <w:rPr>
                <w:rFonts w:cstheme="minorHAnsi"/>
                <w:szCs w:val="28"/>
                <w:lang w:val="en-US"/>
              </w:rPr>
              <w:t>9</w:t>
            </w:r>
            <w:r w:rsidRPr="002D0184">
              <w:rPr>
                <w:rFonts w:cstheme="minorHAnsi"/>
                <w:szCs w:val="28"/>
              </w:rPr>
              <w:t>0˚С</w:t>
            </w:r>
          </w:p>
        </w:tc>
        <w:tc>
          <w:tcPr>
            <w:tcW w:w="128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8EB4E3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51DEAEF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0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 xml:space="preserve">Раствор полимера, Т = 60˚С </w:t>
            </w:r>
          </w:p>
        </w:tc>
        <w:tc>
          <w:tcPr>
            <w:tcW w:w="116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8EB4E3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7CA8FF8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149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 xml:space="preserve">Вода, </w:t>
            </w:r>
          </w:p>
          <w:p w14:paraId="0101D8F7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149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Т = 20˚С</w:t>
            </w:r>
          </w:p>
        </w:tc>
        <w:tc>
          <w:tcPr>
            <w:tcW w:w="133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EED343A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135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76.6</w:t>
            </w:r>
          </w:p>
        </w:tc>
        <w:tc>
          <w:tcPr>
            <w:tcW w:w="108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CF96D43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68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33045.2</w:t>
            </w:r>
          </w:p>
        </w:tc>
        <w:tc>
          <w:tcPr>
            <w:tcW w:w="131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7E1809F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98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2755.1</w:t>
            </w:r>
          </w:p>
        </w:tc>
        <w:tc>
          <w:tcPr>
            <w:tcW w:w="134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1105970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126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9.1</w:t>
            </w:r>
          </w:p>
        </w:tc>
        <w:tc>
          <w:tcPr>
            <w:tcW w:w="172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B43D2F7" w14:textId="77777777" w:rsidR="008F4696" w:rsidRPr="002D0184" w:rsidRDefault="008F4696" w:rsidP="00615C11">
            <w:pPr>
              <w:pStyle w:val="af8"/>
              <w:tabs>
                <w:tab w:val="left" w:pos="1044"/>
              </w:tabs>
              <w:ind w:left="84"/>
              <w:rPr>
                <w:rFonts w:cstheme="minorHAnsi"/>
                <w:szCs w:val="28"/>
              </w:rPr>
            </w:pPr>
            <w:r w:rsidRPr="002D0184">
              <w:rPr>
                <w:rFonts w:cstheme="minorHAnsi"/>
                <w:szCs w:val="28"/>
              </w:rPr>
              <w:t>35.96689</w:t>
            </w:r>
          </w:p>
        </w:tc>
      </w:tr>
    </w:tbl>
    <w:p w14:paraId="766FB639" w14:textId="77777777" w:rsidR="008F4696" w:rsidRPr="008F4696" w:rsidRDefault="008F4696" w:rsidP="008F4696">
      <w:pPr>
        <w:tabs>
          <w:tab w:val="left" w:pos="1044"/>
        </w:tabs>
        <w:ind w:left="1080"/>
        <w:rPr>
          <w:rFonts w:cstheme="minorHAnsi"/>
          <w:sz w:val="28"/>
          <w:szCs w:val="28"/>
        </w:rPr>
      </w:pPr>
    </w:p>
    <w:p w14:paraId="36AEA64A" w14:textId="77777777" w:rsidR="008F4696" w:rsidRPr="008F4696" w:rsidRDefault="008F4696" w:rsidP="008F4696">
      <w:pPr>
        <w:pStyle w:val="afa"/>
        <w:ind w:left="1080" w:firstLine="0"/>
        <w:jc w:val="left"/>
        <w:rPr>
          <w:rFonts w:asciiTheme="minorHAnsi" w:eastAsia="SimSun" w:hAnsiTheme="minorHAnsi" w:cstheme="minorHAnsi"/>
          <w:spacing w:val="-1"/>
          <w:sz w:val="28"/>
          <w:szCs w:val="28"/>
        </w:rPr>
      </w:pPr>
      <w:r w:rsidRPr="008F4696">
        <w:rPr>
          <w:rFonts w:asciiTheme="minorHAnsi" w:eastAsia="SimSun" w:hAnsiTheme="minorHAnsi" w:cstheme="minorHAnsi"/>
          <w:spacing w:val="-1"/>
          <w:sz w:val="28"/>
          <w:szCs w:val="28"/>
        </w:rPr>
        <w:t>Как видно из таблицы, предварительный нагрев пласта позволяет закачать больше раствора полимера, не нарушая технических ограничений. Нагретый полимер имеет меньшую вязкость и поэтому может быть закачен в большем объеме.</w:t>
      </w:r>
    </w:p>
    <w:p w14:paraId="652E28D7" w14:textId="77777777" w:rsidR="008F4696" w:rsidRPr="008F4696" w:rsidRDefault="008F4696" w:rsidP="008F4696">
      <w:pPr>
        <w:tabs>
          <w:tab w:val="left" w:pos="1044"/>
        </w:tabs>
        <w:ind w:left="1080"/>
        <w:rPr>
          <w:rFonts w:eastAsia="SimSun" w:cstheme="minorHAnsi"/>
          <w:spacing w:val="-1"/>
          <w:sz w:val="28"/>
          <w:szCs w:val="28"/>
        </w:rPr>
      </w:pPr>
      <w:r w:rsidRPr="008F4696">
        <w:rPr>
          <w:rFonts w:eastAsia="SimSun" w:cstheme="minorHAnsi"/>
          <w:spacing w:val="-1"/>
          <w:sz w:val="28"/>
          <w:szCs w:val="28"/>
        </w:rPr>
        <w:t>На рисунках 2-3 показаны графики мгновенной и накопленной добычи нефти при использовании перечисленных выше технологий разработки месторождения.</w:t>
      </w:r>
    </w:p>
    <w:p w14:paraId="36E1B6A5" w14:textId="77777777" w:rsidR="008F4696" w:rsidRPr="008F4696" w:rsidRDefault="008F4696" w:rsidP="008F4696">
      <w:pPr>
        <w:tabs>
          <w:tab w:val="left" w:pos="1044"/>
        </w:tabs>
        <w:ind w:left="1080"/>
        <w:jc w:val="center"/>
        <w:rPr>
          <w:rFonts w:cstheme="minorHAnsi"/>
          <w:sz w:val="28"/>
          <w:szCs w:val="28"/>
        </w:rPr>
      </w:pPr>
      <w:r w:rsidRPr="008F4696">
        <w:lastRenderedPageBreak/>
        <w:drawing>
          <wp:inline distT="0" distB="0" distL="0" distR="0" wp14:anchorId="11EE9231" wp14:editId="086B19ED">
            <wp:extent cx="3971925" cy="4100014"/>
            <wp:effectExtent l="0" t="0" r="0" b="0"/>
            <wp:docPr id="16387" name="Picture 3" descr="D:\Leonovich\НТИ_2022\итого\sum_oil2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7" name="Picture 3" descr="D:\Leonovich\НТИ_2022\итого\sum_oil2.emf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7846" cy="410612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C28990F" w14:textId="77777777" w:rsidR="008F4696" w:rsidRPr="008F4696" w:rsidRDefault="008F4696" w:rsidP="008F4696">
      <w:pPr>
        <w:tabs>
          <w:tab w:val="left" w:pos="1044"/>
        </w:tabs>
        <w:ind w:left="1080"/>
        <w:jc w:val="center"/>
        <w:rPr>
          <w:rFonts w:cstheme="minorHAnsi"/>
          <w:sz w:val="28"/>
          <w:szCs w:val="28"/>
        </w:rPr>
      </w:pPr>
      <w:r w:rsidRPr="008F4696">
        <w:rPr>
          <w:rFonts w:cstheme="minorHAnsi"/>
          <w:sz w:val="28"/>
          <w:szCs w:val="28"/>
        </w:rPr>
        <w:t>Рисунок 2 – Суммарный отбор нефти</w:t>
      </w:r>
    </w:p>
    <w:p w14:paraId="0C848202" w14:textId="77777777" w:rsidR="008F4696" w:rsidRPr="008F4696" w:rsidRDefault="008F4696" w:rsidP="008F4696">
      <w:pPr>
        <w:tabs>
          <w:tab w:val="left" w:pos="1044"/>
        </w:tabs>
        <w:ind w:left="1080"/>
        <w:jc w:val="center"/>
        <w:rPr>
          <w:rFonts w:cstheme="minorHAnsi"/>
          <w:sz w:val="28"/>
          <w:szCs w:val="28"/>
        </w:rPr>
      </w:pPr>
      <w:r w:rsidRPr="008F4696">
        <w:drawing>
          <wp:inline distT="0" distB="0" distL="0" distR="0" wp14:anchorId="0FCE5CD1" wp14:editId="7ACB810A">
            <wp:extent cx="4714876" cy="4357718"/>
            <wp:effectExtent l="0" t="0" r="0" b="5080"/>
            <wp:docPr id="16390" name="Picture 6" descr="D:\Leonovich\НТИ_2022\итого\мгнов_отбор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90" name="Picture 6" descr="D:\Leonovich\НТИ_2022\итого\мгнов_отбор.emf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6" cy="435771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27C4AFC" w14:textId="77777777" w:rsidR="008F4696" w:rsidRPr="008F4696" w:rsidRDefault="008F4696" w:rsidP="008F4696">
      <w:pPr>
        <w:tabs>
          <w:tab w:val="left" w:pos="1044"/>
        </w:tabs>
        <w:ind w:left="1080"/>
        <w:jc w:val="center"/>
        <w:rPr>
          <w:rFonts w:cstheme="minorHAnsi"/>
          <w:sz w:val="28"/>
          <w:szCs w:val="28"/>
        </w:rPr>
      </w:pPr>
      <w:r w:rsidRPr="008F4696">
        <w:rPr>
          <w:rFonts w:cstheme="minorHAnsi"/>
          <w:sz w:val="28"/>
          <w:szCs w:val="28"/>
        </w:rPr>
        <w:t>Рисунок 3 – Мгновенный отбор нефти</w:t>
      </w:r>
    </w:p>
    <w:p w14:paraId="05559199" w14:textId="77777777" w:rsidR="008F4696" w:rsidRPr="008F4696" w:rsidRDefault="008F4696" w:rsidP="008F4696">
      <w:pPr>
        <w:tabs>
          <w:tab w:val="left" w:pos="1044"/>
        </w:tabs>
        <w:ind w:left="1080"/>
        <w:rPr>
          <w:rFonts w:eastAsia="SimSun"/>
          <w:spacing w:val="-1"/>
          <w:sz w:val="28"/>
          <w:szCs w:val="20"/>
        </w:rPr>
      </w:pPr>
      <w:r w:rsidRPr="008F4696">
        <w:rPr>
          <w:rFonts w:eastAsia="SimSun"/>
          <w:spacing w:val="-1"/>
          <w:sz w:val="28"/>
          <w:szCs w:val="20"/>
        </w:rPr>
        <w:lastRenderedPageBreak/>
        <w:t xml:space="preserve">Из представленных результатов видно, что наибольший суммарный отбор нефти достигается при предварительной закачке горячей воды, а затем нагретого полимера. Наименьший эффект относительно добычи с помощью холодной воды дает использование раствора полимера с температурой пласта. </w:t>
      </w:r>
    </w:p>
    <w:p w14:paraId="689D6BFA" w14:textId="3EBF4B36" w:rsidR="008F4696" w:rsidRPr="008F4696" w:rsidRDefault="008F4696" w:rsidP="008F4696">
      <w:pPr>
        <w:tabs>
          <w:tab w:val="left" w:pos="1044"/>
        </w:tabs>
        <w:ind w:left="1080"/>
        <w:rPr>
          <w:sz w:val="28"/>
          <w:szCs w:val="28"/>
        </w:rPr>
      </w:pPr>
      <w:r w:rsidRPr="008F4696">
        <w:rPr>
          <w:rFonts w:eastAsia="SimSun"/>
          <w:spacing w:val="-1"/>
          <w:sz w:val="28"/>
          <w:szCs w:val="20"/>
        </w:rPr>
        <w:t>График мгновенного отбора показывает, что при использовании полимера удается добиться повышения нефтеотдачи пласта в первой половине времени моделирования по сравнению с использованием только холодной воды.</w:t>
      </w:r>
    </w:p>
    <w:p w14:paraId="32277EFE" w14:textId="73657FBA" w:rsidR="008F4696" w:rsidRPr="00D63EEE" w:rsidRDefault="008F4696" w:rsidP="00D63EEE">
      <w:pPr>
        <w:pStyle w:val="af8"/>
        <w:numPr>
          <w:ilvl w:val="0"/>
          <w:numId w:val="3"/>
        </w:numPr>
        <w:tabs>
          <w:tab w:val="left" w:pos="1044"/>
        </w:tabs>
        <w:rPr>
          <w:b/>
          <w:sz w:val="28"/>
          <w:szCs w:val="28"/>
        </w:rPr>
      </w:pPr>
      <w:r>
        <w:rPr>
          <w:b/>
          <w:sz w:val="28"/>
          <w:szCs w:val="28"/>
        </w:rPr>
        <w:t>Выводы</w:t>
      </w:r>
    </w:p>
    <w:p w14:paraId="0E35B0FD" w14:textId="77777777" w:rsidR="00000000" w:rsidRPr="008F4696" w:rsidRDefault="00D17118" w:rsidP="008F4696">
      <w:pPr>
        <w:pStyle w:val="af8"/>
        <w:numPr>
          <w:ilvl w:val="0"/>
          <w:numId w:val="10"/>
        </w:numPr>
        <w:tabs>
          <w:tab w:val="left" w:pos="1044"/>
        </w:tabs>
        <w:rPr>
          <w:rFonts w:eastAsia="SimSun"/>
          <w:spacing w:val="-1"/>
          <w:sz w:val="28"/>
          <w:szCs w:val="20"/>
        </w:rPr>
      </w:pPr>
      <w:r w:rsidRPr="008F4696">
        <w:rPr>
          <w:rFonts w:eastAsia="SimSun"/>
          <w:spacing w:val="-1"/>
          <w:sz w:val="28"/>
          <w:szCs w:val="20"/>
        </w:rPr>
        <w:t>В результате численного эксперимента были сравнены комбинации тепловых и химических методов увеличения нефтеотдачи.</w:t>
      </w:r>
    </w:p>
    <w:p w14:paraId="3CD38B4A" w14:textId="77777777" w:rsidR="00000000" w:rsidRPr="008F4696" w:rsidRDefault="00D17118" w:rsidP="008F4696">
      <w:pPr>
        <w:pStyle w:val="af8"/>
        <w:numPr>
          <w:ilvl w:val="0"/>
          <w:numId w:val="10"/>
        </w:numPr>
        <w:tabs>
          <w:tab w:val="left" w:pos="1044"/>
        </w:tabs>
        <w:rPr>
          <w:rFonts w:eastAsia="SimSun"/>
          <w:spacing w:val="-1"/>
          <w:sz w:val="28"/>
          <w:szCs w:val="20"/>
        </w:rPr>
      </w:pPr>
      <w:r w:rsidRPr="008F4696">
        <w:rPr>
          <w:rFonts w:eastAsia="SimSun"/>
          <w:spacing w:val="-1"/>
          <w:sz w:val="28"/>
          <w:szCs w:val="20"/>
        </w:rPr>
        <w:t xml:space="preserve">Наибольший суммарный отбор нефти достигается при предварительной закачке горячей воды, а затем нагретого полимера. Такой режим позволяет добыть на </w:t>
      </w:r>
      <w:r w:rsidRPr="008F4696">
        <w:rPr>
          <w:rFonts w:eastAsia="SimSun"/>
          <w:spacing w:val="-1"/>
          <w:sz w:val="28"/>
          <w:szCs w:val="20"/>
        </w:rPr>
        <w:t>2755.1 т больше нефти, чем при закачке только холодной воды.</w:t>
      </w:r>
    </w:p>
    <w:p w14:paraId="1A936443" w14:textId="77777777" w:rsidR="00000000" w:rsidRPr="008F4696" w:rsidRDefault="00D17118" w:rsidP="008F4696">
      <w:pPr>
        <w:pStyle w:val="af8"/>
        <w:numPr>
          <w:ilvl w:val="0"/>
          <w:numId w:val="10"/>
        </w:numPr>
        <w:tabs>
          <w:tab w:val="left" w:pos="1044"/>
        </w:tabs>
        <w:rPr>
          <w:rFonts w:eastAsia="SimSun"/>
          <w:spacing w:val="-1"/>
          <w:sz w:val="28"/>
          <w:szCs w:val="20"/>
        </w:rPr>
      </w:pPr>
      <w:r w:rsidRPr="008F4696">
        <w:rPr>
          <w:rFonts w:eastAsia="SimSun"/>
          <w:spacing w:val="-1"/>
          <w:sz w:val="28"/>
          <w:szCs w:val="20"/>
        </w:rPr>
        <w:t>Наилучшее соотношение дополнительно добытой нефти к закаченному полимеру наблюдается при предварительной</w:t>
      </w:r>
      <w:r w:rsidRPr="008F4696">
        <w:rPr>
          <w:rFonts w:eastAsia="SimSun"/>
          <w:spacing w:val="-1"/>
          <w:sz w:val="28"/>
          <w:szCs w:val="20"/>
        </w:rPr>
        <w:t xml:space="preserve"> закачке холодной воды, а затем нагретого раствора полимера.</w:t>
      </w:r>
    </w:p>
    <w:p w14:paraId="237A11AB" w14:textId="77777777" w:rsidR="00000000" w:rsidRPr="008F4696" w:rsidRDefault="00D17118" w:rsidP="008F4696">
      <w:pPr>
        <w:pStyle w:val="af8"/>
        <w:numPr>
          <w:ilvl w:val="0"/>
          <w:numId w:val="10"/>
        </w:numPr>
        <w:tabs>
          <w:tab w:val="left" w:pos="1044"/>
        </w:tabs>
        <w:rPr>
          <w:rFonts w:eastAsia="SimSun"/>
          <w:spacing w:val="-1"/>
          <w:sz w:val="28"/>
          <w:szCs w:val="20"/>
        </w:rPr>
      </w:pPr>
      <w:r w:rsidRPr="008F4696">
        <w:rPr>
          <w:rFonts w:eastAsia="SimSun"/>
          <w:spacing w:val="-1"/>
          <w:sz w:val="28"/>
          <w:szCs w:val="20"/>
        </w:rPr>
        <w:t xml:space="preserve">Наименьший эффект относительно добычи с помощью холодной воды дает использование раствора полимера с </w:t>
      </w:r>
      <w:r w:rsidRPr="008F4696">
        <w:rPr>
          <w:rFonts w:eastAsia="SimSun"/>
          <w:spacing w:val="-1"/>
          <w:sz w:val="28"/>
          <w:szCs w:val="20"/>
        </w:rPr>
        <w:t>температурой пласта – добыча нефти увеличивается примерно на 2.6%.</w:t>
      </w:r>
    </w:p>
    <w:p w14:paraId="72B94DF6" w14:textId="77777777" w:rsidR="008F4696" w:rsidRPr="00233B25" w:rsidRDefault="008F4696" w:rsidP="008F4696">
      <w:pPr>
        <w:pStyle w:val="af8"/>
        <w:tabs>
          <w:tab w:val="left" w:pos="1044"/>
        </w:tabs>
        <w:ind w:left="1560"/>
        <w:rPr>
          <w:rFonts w:cstheme="minorHAnsi"/>
          <w:sz w:val="28"/>
          <w:szCs w:val="28"/>
        </w:rPr>
      </w:pPr>
      <w:bookmarkStart w:id="0" w:name="_GoBack"/>
      <w:bookmarkEnd w:id="0"/>
    </w:p>
    <w:sectPr w:rsidR="008F4696" w:rsidRPr="00233B25" w:rsidSect="00F528C7">
      <w:footerReference w:type="default" r:id="rId48"/>
      <w:footerReference w:type="first" r:id="rId49"/>
      <w:type w:val="continuous"/>
      <w:pgSz w:w="11906" w:h="16838" w:code="9"/>
      <w:pgMar w:top="720" w:right="720" w:bottom="720" w:left="720" w:header="709" w:footer="454" w:gutter="0"/>
      <w:pgNumType w:start="1"/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C320149" w14:textId="77777777" w:rsidR="00D17118" w:rsidRDefault="00D17118" w:rsidP="00BC5F26">
      <w:pPr>
        <w:spacing w:after="0" w:line="240" w:lineRule="auto"/>
      </w:pPr>
      <w:r>
        <w:separator/>
      </w:r>
    </w:p>
  </w:endnote>
  <w:endnote w:type="continuationSeparator" w:id="0">
    <w:p w14:paraId="2E9CD6D1" w14:textId="77777777" w:rsidR="00D17118" w:rsidRDefault="00D17118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Geometria">
    <w:altName w:val="Arial"/>
    <w:charset w:val="CC"/>
    <w:family w:val="swiss"/>
    <w:pitch w:val="variable"/>
    <w:sig w:usb0="00000001" w:usb1="5000207B" w:usb2="00000020" w:usb3="00000000" w:csb0="00000097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44848060"/>
      <w:docPartObj>
        <w:docPartGallery w:val="Page Numbers (Bottom of Page)"/>
        <w:docPartUnique/>
      </w:docPartObj>
    </w:sdtPr>
    <w:sdtContent>
      <w:p w14:paraId="1EC45BB9" w14:textId="135BF059" w:rsidR="006A3348" w:rsidRDefault="006A3348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F4696">
          <w:rPr>
            <w:noProof/>
          </w:rPr>
          <w:t>5</w:t>
        </w:r>
        <w:r>
          <w:fldChar w:fldCharType="end"/>
        </w:r>
      </w:p>
    </w:sdtContent>
  </w:sdt>
  <w:p w14:paraId="7F1017D7" w14:textId="77777777" w:rsidR="006A3348" w:rsidRDefault="006A3348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8059BAF" w14:textId="5D448DF6" w:rsidR="006A3348" w:rsidRDefault="006A3348" w:rsidP="00D461C4">
    <w:pPr>
      <w:pStyle w:val="a9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E1CDF51" w14:textId="77777777" w:rsidR="00D17118" w:rsidRDefault="00D17118" w:rsidP="00BC5F26">
      <w:pPr>
        <w:spacing w:after="0" w:line="240" w:lineRule="auto"/>
      </w:pPr>
      <w:r>
        <w:separator/>
      </w:r>
    </w:p>
  </w:footnote>
  <w:footnote w:type="continuationSeparator" w:id="0">
    <w:p w14:paraId="65CF3456" w14:textId="77777777" w:rsidR="00D17118" w:rsidRDefault="00D17118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58450E4"/>
    <w:multiLevelType w:val="hybridMultilevel"/>
    <w:tmpl w:val="15362E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3613382"/>
    <w:multiLevelType w:val="hybridMultilevel"/>
    <w:tmpl w:val="73202410"/>
    <w:lvl w:ilvl="0" w:tplc="064E227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77E6BC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5F4764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87E145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A2AE05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2541A6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CCC916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5AAEB6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9EED2B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475A7CB3"/>
    <w:multiLevelType w:val="hybridMultilevel"/>
    <w:tmpl w:val="4D062E4E"/>
    <w:lvl w:ilvl="0" w:tplc="5D1EAC6C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50004CF4"/>
    <w:multiLevelType w:val="hybridMultilevel"/>
    <w:tmpl w:val="B368421C"/>
    <w:lvl w:ilvl="0" w:tplc="E90E7BBE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5" w15:restartNumberingAfterBreak="0">
    <w:nsid w:val="538D0F03"/>
    <w:multiLevelType w:val="hybridMultilevel"/>
    <w:tmpl w:val="30EC570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56402643"/>
    <w:multiLevelType w:val="hybridMultilevel"/>
    <w:tmpl w:val="207A64A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685C6ADE"/>
    <w:multiLevelType w:val="hybridMultilevel"/>
    <w:tmpl w:val="7D3010EC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739F770F"/>
    <w:multiLevelType w:val="hybridMultilevel"/>
    <w:tmpl w:val="71A68EEA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79F920DE"/>
    <w:multiLevelType w:val="hybridMultilevel"/>
    <w:tmpl w:val="71A68EEA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5"/>
  </w:num>
  <w:num w:numId="5">
    <w:abstractNumId w:val="8"/>
  </w:num>
  <w:num w:numId="6">
    <w:abstractNumId w:val="7"/>
  </w:num>
  <w:num w:numId="7">
    <w:abstractNumId w:val="9"/>
  </w:num>
  <w:num w:numId="8">
    <w:abstractNumId w:val="3"/>
  </w:num>
  <w:num w:numId="9">
    <w:abstractNumId w:val="1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alignBordersAndEdges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131078" w:nlCheck="1" w:checkStyle="0"/>
  <w:activeWritingStyle w:appName="MSWord" w:lang="en-US" w:vendorID="64" w:dllVersion="131078" w:nlCheck="1" w:checkStyle="0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66CE"/>
    <w:rsid w:val="000026E3"/>
    <w:rsid w:val="000064DA"/>
    <w:rsid w:val="00006D81"/>
    <w:rsid w:val="00007218"/>
    <w:rsid w:val="00014EF5"/>
    <w:rsid w:val="000239FE"/>
    <w:rsid w:val="000350C7"/>
    <w:rsid w:val="00036083"/>
    <w:rsid w:val="0004086B"/>
    <w:rsid w:val="00044D0E"/>
    <w:rsid w:val="0005125F"/>
    <w:rsid w:val="00052A87"/>
    <w:rsid w:val="000530EF"/>
    <w:rsid w:val="000610C8"/>
    <w:rsid w:val="00075156"/>
    <w:rsid w:val="00081D89"/>
    <w:rsid w:val="00090AF9"/>
    <w:rsid w:val="000A122A"/>
    <w:rsid w:val="000A7A2D"/>
    <w:rsid w:val="000B46EB"/>
    <w:rsid w:val="000C3A49"/>
    <w:rsid w:val="000C7D08"/>
    <w:rsid w:val="000D00C3"/>
    <w:rsid w:val="000D5631"/>
    <w:rsid w:val="000D74EA"/>
    <w:rsid w:val="000E1AEB"/>
    <w:rsid w:val="000E4C4D"/>
    <w:rsid w:val="000F0027"/>
    <w:rsid w:val="000F5D86"/>
    <w:rsid w:val="001015EE"/>
    <w:rsid w:val="00104A22"/>
    <w:rsid w:val="00122CF2"/>
    <w:rsid w:val="001267D4"/>
    <w:rsid w:val="00126E3C"/>
    <w:rsid w:val="001271A7"/>
    <w:rsid w:val="00127F2C"/>
    <w:rsid w:val="0013225B"/>
    <w:rsid w:val="00133DE7"/>
    <w:rsid w:val="00134275"/>
    <w:rsid w:val="0014319D"/>
    <w:rsid w:val="00151071"/>
    <w:rsid w:val="00154350"/>
    <w:rsid w:val="00160B1A"/>
    <w:rsid w:val="0016117F"/>
    <w:rsid w:val="00171EFB"/>
    <w:rsid w:val="00173ADF"/>
    <w:rsid w:val="00176D2D"/>
    <w:rsid w:val="00187A65"/>
    <w:rsid w:val="001A0CC8"/>
    <w:rsid w:val="001A4F06"/>
    <w:rsid w:val="001A6988"/>
    <w:rsid w:val="001B20F2"/>
    <w:rsid w:val="001B62A2"/>
    <w:rsid w:val="001B6714"/>
    <w:rsid w:val="001C1B2E"/>
    <w:rsid w:val="001C2A73"/>
    <w:rsid w:val="001C4F4F"/>
    <w:rsid w:val="001C4FB0"/>
    <w:rsid w:val="001C6935"/>
    <w:rsid w:val="001C7EF2"/>
    <w:rsid w:val="001D2B88"/>
    <w:rsid w:val="001D439B"/>
    <w:rsid w:val="001E3534"/>
    <w:rsid w:val="001E4B61"/>
    <w:rsid w:val="001E4EB0"/>
    <w:rsid w:val="001E6C19"/>
    <w:rsid w:val="001F028E"/>
    <w:rsid w:val="001F058D"/>
    <w:rsid w:val="00205138"/>
    <w:rsid w:val="00215811"/>
    <w:rsid w:val="00215B33"/>
    <w:rsid w:val="002212FD"/>
    <w:rsid w:val="00224ABC"/>
    <w:rsid w:val="00230F17"/>
    <w:rsid w:val="00231575"/>
    <w:rsid w:val="00233B25"/>
    <w:rsid w:val="00246C81"/>
    <w:rsid w:val="00250CD9"/>
    <w:rsid w:val="002514DA"/>
    <w:rsid w:val="00252582"/>
    <w:rsid w:val="00262CB2"/>
    <w:rsid w:val="00270060"/>
    <w:rsid w:val="0027138B"/>
    <w:rsid w:val="002734D7"/>
    <w:rsid w:val="00273CCC"/>
    <w:rsid w:val="00284073"/>
    <w:rsid w:val="00284D16"/>
    <w:rsid w:val="002871F7"/>
    <w:rsid w:val="0029161E"/>
    <w:rsid w:val="00291A2A"/>
    <w:rsid w:val="002B2580"/>
    <w:rsid w:val="002B60D9"/>
    <w:rsid w:val="002D0184"/>
    <w:rsid w:val="002D0ED8"/>
    <w:rsid w:val="002D113D"/>
    <w:rsid w:val="002D4CDF"/>
    <w:rsid w:val="002E2FBE"/>
    <w:rsid w:val="002F2985"/>
    <w:rsid w:val="002F6E33"/>
    <w:rsid w:val="00304E0C"/>
    <w:rsid w:val="003147C0"/>
    <w:rsid w:val="003156CA"/>
    <w:rsid w:val="00321000"/>
    <w:rsid w:val="00321719"/>
    <w:rsid w:val="0032217C"/>
    <w:rsid w:val="0033362D"/>
    <w:rsid w:val="00337A34"/>
    <w:rsid w:val="00340A30"/>
    <w:rsid w:val="0034299A"/>
    <w:rsid w:val="00344944"/>
    <w:rsid w:val="00344DCC"/>
    <w:rsid w:val="00347458"/>
    <w:rsid w:val="00347560"/>
    <w:rsid w:val="00350A9F"/>
    <w:rsid w:val="00354CD3"/>
    <w:rsid w:val="00355390"/>
    <w:rsid w:val="00360235"/>
    <w:rsid w:val="00362758"/>
    <w:rsid w:val="0036740A"/>
    <w:rsid w:val="00367D65"/>
    <w:rsid w:val="00370A8A"/>
    <w:rsid w:val="00372041"/>
    <w:rsid w:val="003728B6"/>
    <w:rsid w:val="00384392"/>
    <w:rsid w:val="00385BE6"/>
    <w:rsid w:val="00390E0C"/>
    <w:rsid w:val="003910EB"/>
    <w:rsid w:val="00392D03"/>
    <w:rsid w:val="003A0D0A"/>
    <w:rsid w:val="003B3446"/>
    <w:rsid w:val="003B4698"/>
    <w:rsid w:val="003B6DC4"/>
    <w:rsid w:val="003C36E1"/>
    <w:rsid w:val="003C3D89"/>
    <w:rsid w:val="003C7C4B"/>
    <w:rsid w:val="003D559A"/>
    <w:rsid w:val="003D5C1A"/>
    <w:rsid w:val="003E5F5F"/>
    <w:rsid w:val="003F44E7"/>
    <w:rsid w:val="003F57E7"/>
    <w:rsid w:val="003F59B9"/>
    <w:rsid w:val="003F6018"/>
    <w:rsid w:val="004032AF"/>
    <w:rsid w:val="00403A26"/>
    <w:rsid w:val="00403EB7"/>
    <w:rsid w:val="00404EBA"/>
    <w:rsid w:val="0040635F"/>
    <w:rsid w:val="00406589"/>
    <w:rsid w:val="00415AF0"/>
    <w:rsid w:val="00415D13"/>
    <w:rsid w:val="00425182"/>
    <w:rsid w:val="00426EB6"/>
    <w:rsid w:val="00427717"/>
    <w:rsid w:val="00430B2F"/>
    <w:rsid w:val="0043448F"/>
    <w:rsid w:val="0043579F"/>
    <w:rsid w:val="00435EDA"/>
    <w:rsid w:val="0043625A"/>
    <w:rsid w:val="00436271"/>
    <w:rsid w:val="004412F6"/>
    <w:rsid w:val="0044695D"/>
    <w:rsid w:val="00453B22"/>
    <w:rsid w:val="00462D1F"/>
    <w:rsid w:val="00471A30"/>
    <w:rsid w:val="00477E42"/>
    <w:rsid w:val="0048054D"/>
    <w:rsid w:val="004820E6"/>
    <w:rsid w:val="004828A9"/>
    <w:rsid w:val="00482BF2"/>
    <w:rsid w:val="0048741B"/>
    <w:rsid w:val="00493EEB"/>
    <w:rsid w:val="004A1C00"/>
    <w:rsid w:val="004A2867"/>
    <w:rsid w:val="004A3A60"/>
    <w:rsid w:val="004A6E30"/>
    <w:rsid w:val="004B11F5"/>
    <w:rsid w:val="004B37DA"/>
    <w:rsid w:val="004B7F7B"/>
    <w:rsid w:val="004C2CE3"/>
    <w:rsid w:val="004C696E"/>
    <w:rsid w:val="004C6EE9"/>
    <w:rsid w:val="004D2029"/>
    <w:rsid w:val="004D2984"/>
    <w:rsid w:val="004D6D9E"/>
    <w:rsid w:val="004E053F"/>
    <w:rsid w:val="004E06D7"/>
    <w:rsid w:val="004E1E04"/>
    <w:rsid w:val="004E48C6"/>
    <w:rsid w:val="004E54E9"/>
    <w:rsid w:val="004E727A"/>
    <w:rsid w:val="004F1D8E"/>
    <w:rsid w:val="004F30C8"/>
    <w:rsid w:val="004F4C7A"/>
    <w:rsid w:val="004F772D"/>
    <w:rsid w:val="00512FC7"/>
    <w:rsid w:val="005134D8"/>
    <w:rsid w:val="0051768B"/>
    <w:rsid w:val="00517777"/>
    <w:rsid w:val="00523D6D"/>
    <w:rsid w:val="00527E09"/>
    <w:rsid w:val="00530322"/>
    <w:rsid w:val="00530425"/>
    <w:rsid w:val="00530DBD"/>
    <w:rsid w:val="00531883"/>
    <w:rsid w:val="005376A1"/>
    <w:rsid w:val="005418E5"/>
    <w:rsid w:val="00543782"/>
    <w:rsid w:val="00546647"/>
    <w:rsid w:val="00550022"/>
    <w:rsid w:val="00550E32"/>
    <w:rsid w:val="00552C2B"/>
    <w:rsid w:val="0055752C"/>
    <w:rsid w:val="00557EF3"/>
    <w:rsid w:val="005611EC"/>
    <w:rsid w:val="0056422D"/>
    <w:rsid w:val="005645E3"/>
    <w:rsid w:val="00566DBC"/>
    <w:rsid w:val="00572D10"/>
    <w:rsid w:val="0058116A"/>
    <w:rsid w:val="00584C50"/>
    <w:rsid w:val="00586878"/>
    <w:rsid w:val="005877C0"/>
    <w:rsid w:val="005A176F"/>
    <w:rsid w:val="005A701F"/>
    <w:rsid w:val="005A7FC0"/>
    <w:rsid w:val="005B14AF"/>
    <w:rsid w:val="005B5E9C"/>
    <w:rsid w:val="005C52FC"/>
    <w:rsid w:val="005C5508"/>
    <w:rsid w:val="005D4D04"/>
    <w:rsid w:val="005D6779"/>
    <w:rsid w:val="005E1F3D"/>
    <w:rsid w:val="005E636C"/>
    <w:rsid w:val="005F17F3"/>
    <w:rsid w:val="005F3BB2"/>
    <w:rsid w:val="005F6037"/>
    <w:rsid w:val="005F73EC"/>
    <w:rsid w:val="00603568"/>
    <w:rsid w:val="00610C26"/>
    <w:rsid w:val="006119B1"/>
    <w:rsid w:val="0061335E"/>
    <w:rsid w:val="00614DB9"/>
    <w:rsid w:val="00620FAD"/>
    <w:rsid w:val="006336AF"/>
    <w:rsid w:val="00637B77"/>
    <w:rsid w:val="0065352D"/>
    <w:rsid w:val="00654A42"/>
    <w:rsid w:val="00663E4E"/>
    <w:rsid w:val="006645B4"/>
    <w:rsid w:val="0066740E"/>
    <w:rsid w:val="00672F16"/>
    <w:rsid w:val="00675C65"/>
    <w:rsid w:val="00677DAC"/>
    <w:rsid w:val="00690F07"/>
    <w:rsid w:val="00691D59"/>
    <w:rsid w:val="006944ED"/>
    <w:rsid w:val="006A047D"/>
    <w:rsid w:val="006A3348"/>
    <w:rsid w:val="006A39BB"/>
    <w:rsid w:val="006A7C70"/>
    <w:rsid w:val="006B201D"/>
    <w:rsid w:val="006B2A23"/>
    <w:rsid w:val="006B7049"/>
    <w:rsid w:val="006C0D22"/>
    <w:rsid w:val="006C1672"/>
    <w:rsid w:val="006C405F"/>
    <w:rsid w:val="006C6A44"/>
    <w:rsid w:val="006D62DA"/>
    <w:rsid w:val="006D6D27"/>
    <w:rsid w:val="006E1CAC"/>
    <w:rsid w:val="006E2F1C"/>
    <w:rsid w:val="006E39F4"/>
    <w:rsid w:val="006E4B05"/>
    <w:rsid w:val="006F2566"/>
    <w:rsid w:val="006F4397"/>
    <w:rsid w:val="007021B7"/>
    <w:rsid w:val="00704DBD"/>
    <w:rsid w:val="0070614B"/>
    <w:rsid w:val="00717741"/>
    <w:rsid w:val="00717F85"/>
    <w:rsid w:val="007223BF"/>
    <w:rsid w:val="0072624B"/>
    <w:rsid w:val="0072663C"/>
    <w:rsid w:val="007326B2"/>
    <w:rsid w:val="007341BE"/>
    <w:rsid w:val="0074229E"/>
    <w:rsid w:val="00743055"/>
    <w:rsid w:val="00752322"/>
    <w:rsid w:val="00763F2E"/>
    <w:rsid w:val="0077067B"/>
    <w:rsid w:val="0077127B"/>
    <w:rsid w:val="00771695"/>
    <w:rsid w:val="00772057"/>
    <w:rsid w:val="00773BB6"/>
    <w:rsid w:val="00774F5C"/>
    <w:rsid w:val="00780C6D"/>
    <w:rsid w:val="00781667"/>
    <w:rsid w:val="007846A8"/>
    <w:rsid w:val="0078621D"/>
    <w:rsid w:val="007973D4"/>
    <w:rsid w:val="007A5020"/>
    <w:rsid w:val="007B361E"/>
    <w:rsid w:val="007B4C3E"/>
    <w:rsid w:val="007B6A29"/>
    <w:rsid w:val="007C194C"/>
    <w:rsid w:val="007C55B8"/>
    <w:rsid w:val="007D30CD"/>
    <w:rsid w:val="007E019E"/>
    <w:rsid w:val="007E2D32"/>
    <w:rsid w:val="007E447A"/>
    <w:rsid w:val="007E4882"/>
    <w:rsid w:val="007E5630"/>
    <w:rsid w:val="007F287B"/>
    <w:rsid w:val="007F351F"/>
    <w:rsid w:val="007F6820"/>
    <w:rsid w:val="007F6ED2"/>
    <w:rsid w:val="00801A28"/>
    <w:rsid w:val="00801F63"/>
    <w:rsid w:val="008033EA"/>
    <w:rsid w:val="00804F46"/>
    <w:rsid w:val="00805B33"/>
    <w:rsid w:val="00806D51"/>
    <w:rsid w:val="00807143"/>
    <w:rsid w:val="00811110"/>
    <w:rsid w:val="00814DA7"/>
    <w:rsid w:val="00815DC4"/>
    <w:rsid w:val="0082086D"/>
    <w:rsid w:val="00821E19"/>
    <w:rsid w:val="00823674"/>
    <w:rsid w:val="008262D0"/>
    <w:rsid w:val="00830D45"/>
    <w:rsid w:val="00835463"/>
    <w:rsid w:val="00835FA9"/>
    <w:rsid w:val="00844DE7"/>
    <w:rsid w:val="008450B8"/>
    <w:rsid w:val="00845256"/>
    <w:rsid w:val="008476CB"/>
    <w:rsid w:val="00854B14"/>
    <w:rsid w:val="00855B26"/>
    <w:rsid w:val="00863380"/>
    <w:rsid w:val="008650E6"/>
    <w:rsid w:val="0087446B"/>
    <w:rsid w:val="00877DC8"/>
    <w:rsid w:val="00880BE4"/>
    <w:rsid w:val="00882F18"/>
    <w:rsid w:val="00884B58"/>
    <w:rsid w:val="0089468F"/>
    <w:rsid w:val="00897B1C"/>
    <w:rsid w:val="008A2246"/>
    <w:rsid w:val="008A3891"/>
    <w:rsid w:val="008A5338"/>
    <w:rsid w:val="008B0A26"/>
    <w:rsid w:val="008B178D"/>
    <w:rsid w:val="008B30BC"/>
    <w:rsid w:val="008B3C1E"/>
    <w:rsid w:val="008B648B"/>
    <w:rsid w:val="008B7834"/>
    <w:rsid w:val="008C1643"/>
    <w:rsid w:val="008C2329"/>
    <w:rsid w:val="008C235A"/>
    <w:rsid w:val="008C4836"/>
    <w:rsid w:val="008C7C5F"/>
    <w:rsid w:val="008D466B"/>
    <w:rsid w:val="008D4692"/>
    <w:rsid w:val="008D579C"/>
    <w:rsid w:val="008D6434"/>
    <w:rsid w:val="008D662A"/>
    <w:rsid w:val="008E4CEC"/>
    <w:rsid w:val="008E6E1D"/>
    <w:rsid w:val="008E7D51"/>
    <w:rsid w:val="008E7F02"/>
    <w:rsid w:val="008F23A6"/>
    <w:rsid w:val="008F267C"/>
    <w:rsid w:val="008F4696"/>
    <w:rsid w:val="008F48A9"/>
    <w:rsid w:val="009019B8"/>
    <w:rsid w:val="00902BF5"/>
    <w:rsid w:val="0090442D"/>
    <w:rsid w:val="009049FF"/>
    <w:rsid w:val="009266EF"/>
    <w:rsid w:val="009303C9"/>
    <w:rsid w:val="00931108"/>
    <w:rsid w:val="009351CA"/>
    <w:rsid w:val="00940D2A"/>
    <w:rsid w:val="009427E3"/>
    <w:rsid w:val="00942EDC"/>
    <w:rsid w:val="00944C6E"/>
    <w:rsid w:val="00947ABC"/>
    <w:rsid w:val="009526E1"/>
    <w:rsid w:val="00953BF1"/>
    <w:rsid w:val="00955A89"/>
    <w:rsid w:val="00956BFF"/>
    <w:rsid w:val="009603B5"/>
    <w:rsid w:val="00961162"/>
    <w:rsid w:val="0096510D"/>
    <w:rsid w:val="00965D9D"/>
    <w:rsid w:val="00970347"/>
    <w:rsid w:val="00971318"/>
    <w:rsid w:val="0097661C"/>
    <w:rsid w:val="00981F67"/>
    <w:rsid w:val="00982CA8"/>
    <w:rsid w:val="00986A04"/>
    <w:rsid w:val="00990C63"/>
    <w:rsid w:val="00992641"/>
    <w:rsid w:val="0099479E"/>
    <w:rsid w:val="00996373"/>
    <w:rsid w:val="009A17E1"/>
    <w:rsid w:val="009A5453"/>
    <w:rsid w:val="009A6052"/>
    <w:rsid w:val="009B4687"/>
    <w:rsid w:val="009B6420"/>
    <w:rsid w:val="009C1368"/>
    <w:rsid w:val="009C1BC5"/>
    <w:rsid w:val="009C1E87"/>
    <w:rsid w:val="009C228D"/>
    <w:rsid w:val="009C37D3"/>
    <w:rsid w:val="009C41F3"/>
    <w:rsid w:val="009C656A"/>
    <w:rsid w:val="009D0222"/>
    <w:rsid w:val="009D41D6"/>
    <w:rsid w:val="00A01E7B"/>
    <w:rsid w:val="00A024F7"/>
    <w:rsid w:val="00A10269"/>
    <w:rsid w:val="00A114E1"/>
    <w:rsid w:val="00A16CFA"/>
    <w:rsid w:val="00A26C83"/>
    <w:rsid w:val="00A31120"/>
    <w:rsid w:val="00A338E5"/>
    <w:rsid w:val="00A33D0F"/>
    <w:rsid w:val="00A40378"/>
    <w:rsid w:val="00A50AAC"/>
    <w:rsid w:val="00A5108B"/>
    <w:rsid w:val="00A536F9"/>
    <w:rsid w:val="00A55B70"/>
    <w:rsid w:val="00A56009"/>
    <w:rsid w:val="00A5644B"/>
    <w:rsid w:val="00A61B3D"/>
    <w:rsid w:val="00A64B17"/>
    <w:rsid w:val="00A6591B"/>
    <w:rsid w:val="00A66C42"/>
    <w:rsid w:val="00A6705D"/>
    <w:rsid w:val="00A713E8"/>
    <w:rsid w:val="00A748EE"/>
    <w:rsid w:val="00A75702"/>
    <w:rsid w:val="00A82EE3"/>
    <w:rsid w:val="00A83163"/>
    <w:rsid w:val="00A83ACF"/>
    <w:rsid w:val="00A93D33"/>
    <w:rsid w:val="00A93EBC"/>
    <w:rsid w:val="00A963D6"/>
    <w:rsid w:val="00AA5EFA"/>
    <w:rsid w:val="00AB1A9D"/>
    <w:rsid w:val="00AB60E9"/>
    <w:rsid w:val="00AB6405"/>
    <w:rsid w:val="00AB6910"/>
    <w:rsid w:val="00AC79CC"/>
    <w:rsid w:val="00AD2689"/>
    <w:rsid w:val="00AD3CFA"/>
    <w:rsid w:val="00AD768D"/>
    <w:rsid w:val="00AD7DC0"/>
    <w:rsid w:val="00AE042C"/>
    <w:rsid w:val="00AE155D"/>
    <w:rsid w:val="00AE4620"/>
    <w:rsid w:val="00AE6CFD"/>
    <w:rsid w:val="00B033FF"/>
    <w:rsid w:val="00B10EA2"/>
    <w:rsid w:val="00B172C5"/>
    <w:rsid w:val="00B247B5"/>
    <w:rsid w:val="00B24DE1"/>
    <w:rsid w:val="00B2563D"/>
    <w:rsid w:val="00B26051"/>
    <w:rsid w:val="00B278F0"/>
    <w:rsid w:val="00B27CFC"/>
    <w:rsid w:val="00B303EB"/>
    <w:rsid w:val="00B305C2"/>
    <w:rsid w:val="00B30F2F"/>
    <w:rsid w:val="00B4405A"/>
    <w:rsid w:val="00B458FA"/>
    <w:rsid w:val="00B47AC4"/>
    <w:rsid w:val="00B54EF1"/>
    <w:rsid w:val="00B63523"/>
    <w:rsid w:val="00B64178"/>
    <w:rsid w:val="00B6731B"/>
    <w:rsid w:val="00B7097C"/>
    <w:rsid w:val="00B771E0"/>
    <w:rsid w:val="00B773F5"/>
    <w:rsid w:val="00B953DE"/>
    <w:rsid w:val="00BB4667"/>
    <w:rsid w:val="00BC214A"/>
    <w:rsid w:val="00BC5CC1"/>
    <w:rsid w:val="00BC5F26"/>
    <w:rsid w:val="00BE0BA8"/>
    <w:rsid w:val="00BE0BD9"/>
    <w:rsid w:val="00BE371D"/>
    <w:rsid w:val="00BE6D44"/>
    <w:rsid w:val="00BF3E76"/>
    <w:rsid w:val="00C01057"/>
    <w:rsid w:val="00C06761"/>
    <w:rsid w:val="00C067B1"/>
    <w:rsid w:val="00C07B22"/>
    <w:rsid w:val="00C115E8"/>
    <w:rsid w:val="00C2095D"/>
    <w:rsid w:val="00C21022"/>
    <w:rsid w:val="00C25E17"/>
    <w:rsid w:val="00C4275B"/>
    <w:rsid w:val="00C43A5D"/>
    <w:rsid w:val="00C43BDD"/>
    <w:rsid w:val="00C467A5"/>
    <w:rsid w:val="00C609EF"/>
    <w:rsid w:val="00C60FC8"/>
    <w:rsid w:val="00C64262"/>
    <w:rsid w:val="00C75CE7"/>
    <w:rsid w:val="00C766CE"/>
    <w:rsid w:val="00C771A9"/>
    <w:rsid w:val="00C8072B"/>
    <w:rsid w:val="00C83AC5"/>
    <w:rsid w:val="00C901ED"/>
    <w:rsid w:val="00C91795"/>
    <w:rsid w:val="00C9188E"/>
    <w:rsid w:val="00C95239"/>
    <w:rsid w:val="00C97EB3"/>
    <w:rsid w:val="00CA639B"/>
    <w:rsid w:val="00CB166E"/>
    <w:rsid w:val="00CB4388"/>
    <w:rsid w:val="00CB5AD5"/>
    <w:rsid w:val="00CC0BA9"/>
    <w:rsid w:val="00CC1872"/>
    <w:rsid w:val="00CC46D8"/>
    <w:rsid w:val="00CD102F"/>
    <w:rsid w:val="00CD3B45"/>
    <w:rsid w:val="00CE06F9"/>
    <w:rsid w:val="00CE0859"/>
    <w:rsid w:val="00CE3824"/>
    <w:rsid w:val="00CE38B1"/>
    <w:rsid w:val="00CE3AAC"/>
    <w:rsid w:val="00CE477A"/>
    <w:rsid w:val="00CE59D2"/>
    <w:rsid w:val="00CE6CA0"/>
    <w:rsid w:val="00CE7267"/>
    <w:rsid w:val="00CE75AF"/>
    <w:rsid w:val="00CF249D"/>
    <w:rsid w:val="00CF2ABF"/>
    <w:rsid w:val="00CF2B7D"/>
    <w:rsid w:val="00CF409E"/>
    <w:rsid w:val="00CF4FF0"/>
    <w:rsid w:val="00D07FCF"/>
    <w:rsid w:val="00D10EEB"/>
    <w:rsid w:val="00D17118"/>
    <w:rsid w:val="00D1727A"/>
    <w:rsid w:val="00D2057A"/>
    <w:rsid w:val="00D22775"/>
    <w:rsid w:val="00D25ED7"/>
    <w:rsid w:val="00D35B2E"/>
    <w:rsid w:val="00D40814"/>
    <w:rsid w:val="00D4467A"/>
    <w:rsid w:val="00D45FD6"/>
    <w:rsid w:val="00D461C4"/>
    <w:rsid w:val="00D46510"/>
    <w:rsid w:val="00D47F7E"/>
    <w:rsid w:val="00D50BFA"/>
    <w:rsid w:val="00D600C5"/>
    <w:rsid w:val="00D60C1E"/>
    <w:rsid w:val="00D631ED"/>
    <w:rsid w:val="00D63EEE"/>
    <w:rsid w:val="00D649C6"/>
    <w:rsid w:val="00D84EC3"/>
    <w:rsid w:val="00D85682"/>
    <w:rsid w:val="00D87C18"/>
    <w:rsid w:val="00D923B4"/>
    <w:rsid w:val="00D9438F"/>
    <w:rsid w:val="00DA3B20"/>
    <w:rsid w:val="00DA7902"/>
    <w:rsid w:val="00DB2235"/>
    <w:rsid w:val="00DB24B1"/>
    <w:rsid w:val="00DB5239"/>
    <w:rsid w:val="00DB5C0E"/>
    <w:rsid w:val="00DC23AC"/>
    <w:rsid w:val="00DC4C3C"/>
    <w:rsid w:val="00DC51CB"/>
    <w:rsid w:val="00DD4A1A"/>
    <w:rsid w:val="00DD5090"/>
    <w:rsid w:val="00DD6526"/>
    <w:rsid w:val="00DE19E9"/>
    <w:rsid w:val="00DE6D75"/>
    <w:rsid w:val="00DE7360"/>
    <w:rsid w:val="00DF38D6"/>
    <w:rsid w:val="00DF393C"/>
    <w:rsid w:val="00DF529C"/>
    <w:rsid w:val="00DF58EE"/>
    <w:rsid w:val="00E05A93"/>
    <w:rsid w:val="00E20BEF"/>
    <w:rsid w:val="00E24E79"/>
    <w:rsid w:val="00E2503B"/>
    <w:rsid w:val="00E2536A"/>
    <w:rsid w:val="00E2622B"/>
    <w:rsid w:val="00E34B47"/>
    <w:rsid w:val="00E354EC"/>
    <w:rsid w:val="00E40563"/>
    <w:rsid w:val="00E42512"/>
    <w:rsid w:val="00E42B92"/>
    <w:rsid w:val="00E563FF"/>
    <w:rsid w:val="00E5640B"/>
    <w:rsid w:val="00E56698"/>
    <w:rsid w:val="00E57433"/>
    <w:rsid w:val="00E62517"/>
    <w:rsid w:val="00E62D7C"/>
    <w:rsid w:val="00E65714"/>
    <w:rsid w:val="00E75926"/>
    <w:rsid w:val="00E75B6E"/>
    <w:rsid w:val="00E824B8"/>
    <w:rsid w:val="00E92582"/>
    <w:rsid w:val="00E9697D"/>
    <w:rsid w:val="00EA3A92"/>
    <w:rsid w:val="00EA4B56"/>
    <w:rsid w:val="00EB0777"/>
    <w:rsid w:val="00EB22D3"/>
    <w:rsid w:val="00EB5ABA"/>
    <w:rsid w:val="00EC461B"/>
    <w:rsid w:val="00EC5C05"/>
    <w:rsid w:val="00EC62D2"/>
    <w:rsid w:val="00EC7B45"/>
    <w:rsid w:val="00ED7181"/>
    <w:rsid w:val="00EE5BC9"/>
    <w:rsid w:val="00EE6E9B"/>
    <w:rsid w:val="00EF3C74"/>
    <w:rsid w:val="00EF6F51"/>
    <w:rsid w:val="00F03283"/>
    <w:rsid w:val="00F046A9"/>
    <w:rsid w:val="00F04AFC"/>
    <w:rsid w:val="00F05922"/>
    <w:rsid w:val="00F07E39"/>
    <w:rsid w:val="00F10CF1"/>
    <w:rsid w:val="00F1635D"/>
    <w:rsid w:val="00F2067F"/>
    <w:rsid w:val="00F23CC9"/>
    <w:rsid w:val="00F30786"/>
    <w:rsid w:val="00F329F3"/>
    <w:rsid w:val="00F37C9D"/>
    <w:rsid w:val="00F4203B"/>
    <w:rsid w:val="00F436E7"/>
    <w:rsid w:val="00F528C7"/>
    <w:rsid w:val="00F54F6F"/>
    <w:rsid w:val="00F57F56"/>
    <w:rsid w:val="00F60D4D"/>
    <w:rsid w:val="00F636AA"/>
    <w:rsid w:val="00F66742"/>
    <w:rsid w:val="00F67A08"/>
    <w:rsid w:val="00F700A5"/>
    <w:rsid w:val="00F70E34"/>
    <w:rsid w:val="00F7316D"/>
    <w:rsid w:val="00F734FB"/>
    <w:rsid w:val="00F74706"/>
    <w:rsid w:val="00F7706E"/>
    <w:rsid w:val="00F812BA"/>
    <w:rsid w:val="00F96707"/>
    <w:rsid w:val="00FA0BE4"/>
    <w:rsid w:val="00FA31A9"/>
    <w:rsid w:val="00FA5048"/>
    <w:rsid w:val="00FB0807"/>
    <w:rsid w:val="00FB1424"/>
    <w:rsid w:val="00FB2551"/>
    <w:rsid w:val="00FB3AF1"/>
    <w:rsid w:val="00FC2258"/>
    <w:rsid w:val="00FD5855"/>
    <w:rsid w:val="00FD6C9A"/>
    <w:rsid w:val="00FE0186"/>
    <w:rsid w:val="00FE7C8C"/>
    <w:rsid w:val="00FF68B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8059B6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66740E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link w:val="af9"/>
    <w:uiPriority w:val="34"/>
    <w:qFormat/>
    <w:rsid w:val="00FB2551"/>
    <w:pPr>
      <w:ind w:left="720"/>
      <w:contextualSpacing/>
    </w:pPr>
  </w:style>
  <w:style w:type="character" w:customStyle="1" w:styleId="af9">
    <w:name w:val="Абзац списка Знак"/>
    <w:basedOn w:val="a1"/>
    <w:link w:val="af8"/>
    <w:uiPriority w:val="34"/>
    <w:locked/>
    <w:rsid w:val="00FF68BE"/>
  </w:style>
  <w:style w:type="paragraph" w:customStyle="1" w:styleId="afa">
    <w:name w:val="_Основной текст"/>
    <w:basedOn w:val="a0"/>
    <w:link w:val="afb"/>
    <w:qFormat/>
    <w:rsid w:val="00233B25"/>
    <w:pPr>
      <w:spacing w:after="0" w:line="240" w:lineRule="auto"/>
      <w:ind w:firstLine="284"/>
      <w:jc w:val="both"/>
    </w:pPr>
    <w:rPr>
      <w:rFonts w:ascii="Times New Roman" w:hAnsi="Times New Roman"/>
      <w:sz w:val="20"/>
    </w:rPr>
  </w:style>
  <w:style w:type="character" w:customStyle="1" w:styleId="afb">
    <w:name w:val="_Основной текст Знак"/>
    <w:basedOn w:val="a1"/>
    <w:link w:val="afa"/>
    <w:rsid w:val="00233B25"/>
    <w:rPr>
      <w:rFonts w:ascii="Times New Roman" w:hAnsi="Times New Roman"/>
      <w:sz w:val="20"/>
    </w:rPr>
  </w:style>
  <w:style w:type="paragraph" w:customStyle="1" w:styleId="afc">
    <w:name w:val="_Основной текст без отступа"/>
    <w:basedOn w:val="afa"/>
    <w:qFormat/>
    <w:rsid w:val="00233B25"/>
    <w:pPr>
      <w:ind w:firstLine="0"/>
    </w:pPr>
  </w:style>
  <w:style w:type="paragraph" w:customStyle="1" w:styleId="afd">
    <w:name w:val="_Формула"/>
    <w:basedOn w:val="a0"/>
    <w:next w:val="afa"/>
    <w:qFormat/>
    <w:rsid w:val="00233B25"/>
    <w:pPr>
      <w:tabs>
        <w:tab w:val="center" w:pos="2835"/>
        <w:tab w:val="right" w:pos="6237"/>
      </w:tabs>
      <w:spacing w:before="40" w:after="80" w:line="240" w:lineRule="auto"/>
    </w:pPr>
    <w:rPr>
      <w:rFonts w:ascii="Times New Roman" w:hAnsi="Times New Roman"/>
      <w:sz w:val="20"/>
    </w:rPr>
  </w:style>
  <w:style w:type="paragraph" w:customStyle="1" w:styleId="Abstract">
    <w:name w:val="Abstract"/>
    <w:link w:val="Abstract0"/>
    <w:qFormat/>
    <w:rsid w:val="008F4696"/>
    <w:pPr>
      <w:spacing w:after="200" w:line="240" w:lineRule="auto"/>
      <w:ind w:firstLine="272"/>
      <w:jc w:val="both"/>
    </w:pPr>
    <w:rPr>
      <w:rFonts w:ascii="Times New Roman" w:eastAsia="SimSun" w:hAnsi="Times New Roman" w:cs="Times New Roman"/>
      <w:b/>
      <w:bCs/>
      <w:sz w:val="18"/>
      <w:szCs w:val="18"/>
      <w:lang w:eastAsia="ru-RU"/>
    </w:rPr>
  </w:style>
  <w:style w:type="character" w:customStyle="1" w:styleId="Abstract0">
    <w:name w:val="Abstract Знак"/>
    <w:link w:val="Abstract"/>
    <w:rsid w:val="008F4696"/>
    <w:rPr>
      <w:rFonts w:ascii="Times New Roman" w:eastAsia="SimSun" w:hAnsi="Times New Roman" w:cs="Times New Roman"/>
      <w:b/>
      <w:bCs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73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5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47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83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19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18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66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08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48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2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155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61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31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4958813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372967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801002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449123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965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32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250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167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358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89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254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20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04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emf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5E9496B285084CAAB07A9F2DB83C5F2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9AE7302-1265-4E1C-BA2D-A51B5D6360AB}"/>
      </w:docPartPr>
      <w:docPartBody>
        <w:p w:rsidR="00342CF4" w:rsidRDefault="0009283A" w:rsidP="0009283A">
          <w:pPr>
            <w:pStyle w:val="5E9496B285084CAAB07A9F2DB83C5F22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Geometria">
    <w:altName w:val="Arial"/>
    <w:charset w:val="CC"/>
    <w:family w:val="swiss"/>
    <w:pitch w:val="variable"/>
    <w:sig w:usb0="00000001" w:usb1="5000207B" w:usb2="00000020" w:usb3="00000000" w:csb0="00000097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E46D3B"/>
    <w:rsid w:val="00012A5C"/>
    <w:rsid w:val="00036642"/>
    <w:rsid w:val="000746E4"/>
    <w:rsid w:val="0009283A"/>
    <w:rsid w:val="000B1452"/>
    <w:rsid w:val="000C58F1"/>
    <w:rsid w:val="000D2942"/>
    <w:rsid w:val="00126674"/>
    <w:rsid w:val="00132EE4"/>
    <w:rsid w:val="00152AC4"/>
    <w:rsid w:val="00155574"/>
    <w:rsid w:val="00167DE8"/>
    <w:rsid w:val="00180657"/>
    <w:rsid w:val="001C7F56"/>
    <w:rsid w:val="001E033B"/>
    <w:rsid w:val="00200045"/>
    <w:rsid w:val="00202297"/>
    <w:rsid w:val="00222ED4"/>
    <w:rsid w:val="00225870"/>
    <w:rsid w:val="00265F3A"/>
    <w:rsid w:val="002B0320"/>
    <w:rsid w:val="002C0617"/>
    <w:rsid w:val="002E62CA"/>
    <w:rsid w:val="00307E51"/>
    <w:rsid w:val="00342CF4"/>
    <w:rsid w:val="00384A47"/>
    <w:rsid w:val="00387D8D"/>
    <w:rsid w:val="0041337F"/>
    <w:rsid w:val="0042245E"/>
    <w:rsid w:val="00470E3D"/>
    <w:rsid w:val="004E0B78"/>
    <w:rsid w:val="004E3EF8"/>
    <w:rsid w:val="00594210"/>
    <w:rsid w:val="00597878"/>
    <w:rsid w:val="005C3470"/>
    <w:rsid w:val="005D7E0E"/>
    <w:rsid w:val="00630017"/>
    <w:rsid w:val="006453FA"/>
    <w:rsid w:val="00683E1C"/>
    <w:rsid w:val="006E5C18"/>
    <w:rsid w:val="006F7837"/>
    <w:rsid w:val="007144AE"/>
    <w:rsid w:val="007203DB"/>
    <w:rsid w:val="00733745"/>
    <w:rsid w:val="00767003"/>
    <w:rsid w:val="007B796D"/>
    <w:rsid w:val="007D2BF2"/>
    <w:rsid w:val="0085078D"/>
    <w:rsid w:val="00876E68"/>
    <w:rsid w:val="008C2E57"/>
    <w:rsid w:val="00900C66"/>
    <w:rsid w:val="009031B3"/>
    <w:rsid w:val="00956E2A"/>
    <w:rsid w:val="009B0A27"/>
    <w:rsid w:val="00A15916"/>
    <w:rsid w:val="00A21711"/>
    <w:rsid w:val="00A40232"/>
    <w:rsid w:val="00AA00E3"/>
    <w:rsid w:val="00AC7090"/>
    <w:rsid w:val="00B070E3"/>
    <w:rsid w:val="00B12DE8"/>
    <w:rsid w:val="00B21934"/>
    <w:rsid w:val="00B22DCE"/>
    <w:rsid w:val="00B6531E"/>
    <w:rsid w:val="00BA2599"/>
    <w:rsid w:val="00BD3055"/>
    <w:rsid w:val="00BD33EE"/>
    <w:rsid w:val="00BF60BF"/>
    <w:rsid w:val="00C42654"/>
    <w:rsid w:val="00C60FA1"/>
    <w:rsid w:val="00CF062B"/>
    <w:rsid w:val="00D54F66"/>
    <w:rsid w:val="00D55BB1"/>
    <w:rsid w:val="00D57749"/>
    <w:rsid w:val="00D8187F"/>
    <w:rsid w:val="00DA7E74"/>
    <w:rsid w:val="00DD774B"/>
    <w:rsid w:val="00DE4815"/>
    <w:rsid w:val="00DF1572"/>
    <w:rsid w:val="00E20321"/>
    <w:rsid w:val="00E24A49"/>
    <w:rsid w:val="00E32987"/>
    <w:rsid w:val="00E46D3B"/>
    <w:rsid w:val="00E73963"/>
    <w:rsid w:val="00EC2BD2"/>
    <w:rsid w:val="00F0378F"/>
    <w:rsid w:val="00F24CCE"/>
    <w:rsid w:val="00F351F6"/>
    <w:rsid w:val="00F6442A"/>
    <w:rsid w:val="00F812D6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32987"/>
    <w:rPr>
      <w:color w:val="808080"/>
    </w:rPr>
  </w:style>
  <w:style w:type="paragraph" w:customStyle="1" w:styleId="62C2856411A54C59B190BA04B16B492F">
    <w:name w:val="62C2856411A54C59B190BA04B16B492F"/>
    <w:rsid w:val="00265F3A"/>
    <w:pPr>
      <w:spacing w:after="200" w:line="276" w:lineRule="auto"/>
    </w:pPr>
  </w:style>
  <w:style w:type="paragraph" w:customStyle="1" w:styleId="B95F5D3537324809B3DA8C93F000BD9B">
    <w:name w:val="B95F5D3537324809B3DA8C93F000BD9B"/>
    <w:rsid w:val="00265F3A"/>
    <w:pPr>
      <w:spacing w:after="200" w:line="276" w:lineRule="auto"/>
    </w:pPr>
  </w:style>
  <w:style w:type="paragraph" w:customStyle="1" w:styleId="4E52BD59C61B49BDB347FE952245ADFE">
    <w:name w:val="4E52BD59C61B49BDB347FE952245ADFE"/>
    <w:rsid w:val="002C0617"/>
    <w:rPr>
      <w:rFonts w:eastAsiaTheme="minorHAnsi"/>
      <w:lang w:eastAsia="en-US"/>
    </w:rPr>
  </w:style>
  <w:style w:type="paragraph" w:customStyle="1" w:styleId="4E52BD59C61B49BDB347FE952245ADFE1">
    <w:name w:val="4E52BD59C61B49BDB347FE952245ADFE1"/>
    <w:rsid w:val="002C0617"/>
    <w:rPr>
      <w:rFonts w:eastAsiaTheme="minorHAnsi"/>
      <w:lang w:eastAsia="en-US"/>
    </w:rPr>
  </w:style>
  <w:style w:type="paragraph" w:customStyle="1" w:styleId="05BD87583FFB44CDB71BA15FE0010955">
    <w:name w:val="05BD87583FFB44CDB71BA15FE0010955"/>
    <w:rsid w:val="00A40232"/>
    <w:rPr>
      <w:rFonts w:eastAsiaTheme="minorHAnsi"/>
      <w:lang w:eastAsia="en-US"/>
    </w:rPr>
  </w:style>
  <w:style w:type="paragraph" w:customStyle="1" w:styleId="4569E83919A44B9383589BC7A46BF38D">
    <w:name w:val="4569E83919A44B9383589BC7A46BF38D"/>
    <w:rsid w:val="00A40232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en-US"/>
    </w:rPr>
  </w:style>
  <w:style w:type="paragraph" w:customStyle="1" w:styleId="93BF88D6BEA046AEB72A05AEF64C2A93">
    <w:name w:val="93BF88D6BEA046AEB72A05AEF64C2A93"/>
    <w:rsid w:val="00A40232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en-US"/>
    </w:rPr>
  </w:style>
  <w:style w:type="paragraph" w:customStyle="1" w:styleId="F3D90943332548C2BC3FCBE296E2E21D">
    <w:name w:val="F3D90943332548C2BC3FCBE296E2E21D"/>
    <w:rsid w:val="00A40232"/>
    <w:rPr>
      <w:rFonts w:eastAsiaTheme="minorHAnsi"/>
      <w:lang w:eastAsia="en-US"/>
    </w:rPr>
  </w:style>
  <w:style w:type="paragraph" w:customStyle="1" w:styleId="B3A700C026D94CC3A105FD268B199536">
    <w:name w:val="B3A700C026D94CC3A105FD268B199536"/>
    <w:rsid w:val="000746E4"/>
    <w:rPr>
      <w:rFonts w:eastAsiaTheme="minorHAnsi"/>
      <w:lang w:eastAsia="en-US"/>
    </w:rPr>
  </w:style>
  <w:style w:type="paragraph" w:customStyle="1" w:styleId="C32A25A6A5B54A59BB1AAB957F9B4624">
    <w:name w:val="C32A25A6A5B54A59BB1AAB957F9B4624"/>
    <w:rsid w:val="00200045"/>
    <w:rPr>
      <w:rFonts w:eastAsiaTheme="minorHAnsi"/>
      <w:lang w:eastAsia="en-US"/>
    </w:rPr>
  </w:style>
  <w:style w:type="paragraph" w:customStyle="1" w:styleId="C32A25A6A5B54A59BB1AAB957F9B46241">
    <w:name w:val="C32A25A6A5B54A59BB1AAB957F9B46241"/>
    <w:rsid w:val="00200045"/>
    <w:rPr>
      <w:rFonts w:eastAsiaTheme="minorHAnsi"/>
      <w:lang w:eastAsia="en-US"/>
    </w:rPr>
  </w:style>
  <w:style w:type="paragraph" w:customStyle="1" w:styleId="C28000E40F1E48DDBFE359B0BFE3168D">
    <w:name w:val="C28000E40F1E48DDBFE359B0BFE3168D"/>
    <w:rsid w:val="00200045"/>
    <w:pPr>
      <w:spacing w:after="200" w:line="276" w:lineRule="auto"/>
    </w:pPr>
  </w:style>
  <w:style w:type="paragraph" w:customStyle="1" w:styleId="8D866BC9F5D14E7F90EA30779ADD9801">
    <w:name w:val="8D866BC9F5D14E7F90EA30779ADD9801"/>
    <w:rsid w:val="00200045"/>
    <w:pPr>
      <w:spacing w:after="200" w:line="276" w:lineRule="auto"/>
    </w:pPr>
  </w:style>
  <w:style w:type="paragraph" w:customStyle="1" w:styleId="E5B2505463BD4601B1201B03A52A1A2F">
    <w:name w:val="E5B2505463BD4601B1201B03A52A1A2F"/>
    <w:rsid w:val="00594210"/>
  </w:style>
  <w:style w:type="paragraph" w:customStyle="1" w:styleId="AC5BF8A518554EDC8290154498EA27EE">
    <w:name w:val="AC5BF8A518554EDC8290154498EA27EE"/>
    <w:rsid w:val="00594210"/>
  </w:style>
  <w:style w:type="paragraph" w:customStyle="1" w:styleId="E7D615AEC46248BCA3B29AFD2C6E56E9">
    <w:name w:val="E7D615AEC46248BCA3B29AFD2C6E56E9"/>
    <w:rsid w:val="00594210"/>
  </w:style>
  <w:style w:type="paragraph" w:customStyle="1" w:styleId="7B8C2C910A274D37A859F35E4BA5CDDC">
    <w:name w:val="7B8C2C910A274D37A859F35E4BA5CDDC"/>
    <w:rsid w:val="00594210"/>
  </w:style>
  <w:style w:type="paragraph" w:customStyle="1" w:styleId="D70E782BA6684D1C8FE7D00BE6E22DD9">
    <w:name w:val="D70E782BA6684D1C8FE7D00BE6E22DD9"/>
    <w:rsid w:val="00594210"/>
  </w:style>
  <w:style w:type="paragraph" w:customStyle="1" w:styleId="937C4B0BC5A74CC2890796E53230AD6D">
    <w:name w:val="937C4B0BC5A74CC2890796E53230AD6D"/>
    <w:rsid w:val="00594210"/>
  </w:style>
  <w:style w:type="paragraph" w:customStyle="1" w:styleId="ADC4AD41D7B04016836BC18AE8E01B36">
    <w:name w:val="ADC4AD41D7B04016836BC18AE8E01B36"/>
    <w:rsid w:val="00594210"/>
  </w:style>
  <w:style w:type="paragraph" w:customStyle="1" w:styleId="A75BBE8C531148E0ADABE246CE040860">
    <w:name w:val="A75BBE8C531148E0ADABE246CE040860"/>
    <w:rsid w:val="00594210"/>
  </w:style>
  <w:style w:type="paragraph" w:customStyle="1" w:styleId="2CF15F45B6AE45A2A3287CDCEF1F414B">
    <w:name w:val="2CF15F45B6AE45A2A3287CDCEF1F414B"/>
    <w:rsid w:val="00594210"/>
  </w:style>
  <w:style w:type="paragraph" w:customStyle="1" w:styleId="3E3A44112D5C40299330ABDAC6873EDF">
    <w:name w:val="3E3A44112D5C40299330ABDAC6873EDF"/>
    <w:rsid w:val="00594210"/>
  </w:style>
  <w:style w:type="paragraph" w:customStyle="1" w:styleId="D66554A2F8814C6BB2819739A674A90A">
    <w:name w:val="D66554A2F8814C6BB2819739A674A90A"/>
    <w:rsid w:val="00594210"/>
  </w:style>
  <w:style w:type="paragraph" w:customStyle="1" w:styleId="314B234EE04242A49CF6E9F5AD8CB821">
    <w:name w:val="314B234EE04242A49CF6E9F5AD8CB821"/>
    <w:rsid w:val="00594210"/>
  </w:style>
  <w:style w:type="paragraph" w:customStyle="1" w:styleId="1741664B24AE4359BE6F3647C5C969E4">
    <w:name w:val="1741664B24AE4359BE6F3647C5C969E4"/>
    <w:rsid w:val="00594210"/>
  </w:style>
  <w:style w:type="paragraph" w:customStyle="1" w:styleId="C451ADE465D04C498AFE3DBA5597D37C">
    <w:name w:val="C451ADE465D04C498AFE3DBA5597D37C"/>
    <w:rsid w:val="00594210"/>
  </w:style>
  <w:style w:type="paragraph" w:customStyle="1" w:styleId="592B2923E56F45BBBC363B109F0FB1EA">
    <w:name w:val="592B2923E56F45BBBC363B109F0FB1EA"/>
    <w:rsid w:val="00594210"/>
  </w:style>
  <w:style w:type="paragraph" w:customStyle="1" w:styleId="323EAE360AEA4ABBA6B41BDEED15994A">
    <w:name w:val="323EAE360AEA4ABBA6B41BDEED15994A"/>
    <w:rsid w:val="00594210"/>
  </w:style>
  <w:style w:type="paragraph" w:customStyle="1" w:styleId="9F60C626F72C4362A3F1D81E5461C3EF">
    <w:name w:val="9F60C626F72C4362A3F1D81E5461C3EF"/>
    <w:rsid w:val="00594210"/>
  </w:style>
  <w:style w:type="paragraph" w:customStyle="1" w:styleId="2835976DFC0F4BB68A8D4288BE9F2AB8">
    <w:name w:val="2835976DFC0F4BB68A8D4288BE9F2AB8"/>
    <w:rsid w:val="00594210"/>
  </w:style>
  <w:style w:type="paragraph" w:customStyle="1" w:styleId="24ED3259558B413CA51F7063368E56A7">
    <w:name w:val="24ED3259558B413CA51F7063368E56A7"/>
    <w:rsid w:val="00594210"/>
  </w:style>
  <w:style w:type="paragraph" w:customStyle="1" w:styleId="3B7C978734AE43B8A8986C8F2B067BF7">
    <w:name w:val="3B7C978734AE43B8A8986C8F2B067BF7"/>
    <w:rsid w:val="00594210"/>
  </w:style>
  <w:style w:type="paragraph" w:customStyle="1" w:styleId="8240ED4550464E5EA9154A4736F3CD0B">
    <w:name w:val="8240ED4550464E5EA9154A4736F3CD0B"/>
    <w:rsid w:val="00594210"/>
  </w:style>
  <w:style w:type="paragraph" w:customStyle="1" w:styleId="8530B6CAF73340A8B1F6C9F071E677AC">
    <w:name w:val="8530B6CAF73340A8B1F6C9F071E677AC"/>
    <w:rsid w:val="00594210"/>
  </w:style>
  <w:style w:type="paragraph" w:customStyle="1" w:styleId="50E898255DC447A79A91542A31F3A65D">
    <w:name w:val="50E898255DC447A79A91542A31F3A65D"/>
    <w:rsid w:val="00594210"/>
  </w:style>
  <w:style w:type="paragraph" w:customStyle="1" w:styleId="CCE2D1640E9D4AA5A9EEEAEFEED14168">
    <w:name w:val="CCE2D1640E9D4AA5A9EEEAEFEED14168"/>
    <w:rsid w:val="00594210"/>
  </w:style>
  <w:style w:type="paragraph" w:customStyle="1" w:styleId="DCEBE3E44E054FC7B569A5D598131C69">
    <w:name w:val="DCEBE3E44E054FC7B569A5D598131C69"/>
    <w:rsid w:val="00594210"/>
  </w:style>
  <w:style w:type="paragraph" w:customStyle="1" w:styleId="8F811D99984641049CA7BD4519FD7E09">
    <w:name w:val="8F811D99984641049CA7BD4519FD7E09"/>
    <w:rsid w:val="00594210"/>
  </w:style>
  <w:style w:type="paragraph" w:customStyle="1" w:styleId="E4410E4DF3654A0DA870D9C17EAF26AC">
    <w:name w:val="E4410E4DF3654A0DA870D9C17EAF26AC"/>
    <w:rsid w:val="00594210"/>
  </w:style>
  <w:style w:type="paragraph" w:customStyle="1" w:styleId="7294CF3DAD934E39B4173A7B3EF3E992">
    <w:name w:val="7294CF3DAD934E39B4173A7B3EF3E992"/>
    <w:rsid w:val="00594210"/>
  </w:style>
  <w:style w:type="paragraph" w:customStyle="1" w:styleId="CBBDF1385E154D198FDBEBEEE441F98A">
    <w:name w:val="CBBDF1385E154D198FDBEBEEE441F98A"/>
    <w:rsid w:val="00594210"/>
  </w:style>
  <w:style w:type="paragraph" w:customStyle="1" w:styleId="9294428FC8C346D28800B707B968D72B">
    <w:name w:val="9294428FC8C346D28800B707B968D72B"/>
    <w:rsid w:val="00594210"/>
  </w:style>
  <w:style w:type="paragraph" w:customStyle="1" w:styleId="5AD2C1811A864A53B4EDAA5EFDBFE8D4">
    <w:name w:val="5AD2C1811A864A53B4EDAA5EFDBFE8D4"/>
    <w:rsid w:val="00594210"/>
  </w:style>
  <w:style w:type="paragraph" w:customStyle="1" w:styleId="CF2ED4F8DC4B46EA8F06B0E160BF4EE5">
    <w:name w:val="CF2ED4F8DC4B46EA8F06B0E160BF4EE5"/>
    <w:rsid w:val="00594210"/>
  </w:style>
  <w:style w:type="paragraph" w:customStyle="1" w:styleId="C285E1C22BBB41D7ACD5ECA912185F46">
    <w:name w:val="C285E1C22BBB41D7ACD5ECA912185F46"/>
    <w:rsid w:val="00594210"/>
  </w:style>
  <w:style w:type="paragraph" w:customStyle="1" w:styleId="B6A0BF996BD24154AE7CC4244332710B">
    <w:name w:val="B6A0BF996BD24154AE7CC4244332710B"/>
    <w:rsid w:val="00594210"/>
  </w:style>
  <w:style w:type="paragraph" w:customStyle="1" w:styleId="7F78CC64E9D6427783BFC9BA6B921E55">
    <w:name w:val="7F78CC64E9D6427783BFC9BA6B921E55"/>
    <w:rsid w:val="00594210"/>
  </w:style>
  <w:style w:type="paragraph" w:customStyle="1" w:styleId="E42F7012A4EC41078212C20C4136AFC6">
    <w:name w:val="E42F7012A4EC41078212C20C4136AFC6"/>
    <w:rsid w:val="00594210"/>
  </w:style>
  <w:style w:type="paragraph" w:customStyle="1" w:styleId="320707D917104140896454E30F1868D6">
    <w:name w:val="320707D917104140896454E30F1868D6"/>
    <w:rsid w:val="00594210"/>
  </w:style>
  <w:style w:type="paragraph" w:customStyle="1" w:styleId="2F603240AF654AB980CE586DB7306B78">
    <w:name w:val="2F603240AF654AB980CE586DB7306B78"/>
    <w:rsid w:val="00594210"/>
  </w:style>
  <w:style w:type="paragraph" w:customStyle="1" w:styleId="E9B6553BBEB54F7CB48C10183E98949C">
    <w:name w:val="E9B6553BBEB54F7CB48C10183E98949C"/>
    <w:rsid w:val="00594210"/>
  </w:style>
  <w:style w:type="paragraph" w:customStyle="1" w:styleId="7BB50AF290A54CDFB8543912A25B59EC">
    <w:name w:val="7BB50AF290A54CDFB8543912A25B59EC"/>
    <w:rsid w:val="00594210"/>
  </w:style>
  <w:style w:type="paragraph" w:customStyle="1" w:styleId="1B8ECA4CC0984DCBA6D4BA49102E5C7C">
    <w:name w:val="1B8ECA4CC0984DCBA6D4BA49102E5C7C"/>
    <w:rsid w:val="00594210"/>
  </w:style>
  <w:style w:type="paragraph" w:customStyle="1" w:styleId="BAE31E3517B942998BF024D1117529F7">
    <w:name w:val="BAE31E3517B942998BF024D1117529F7"/>
    <w:rsid w:val="00594210"/>
  </w:style>
  <w:style w:type="paragraph" w:customStyle="1" w:styleId="5C33273A965E4591B378127E9A3F1735">
    <w:name w:val="5C33273A965E4591B378127E9A3F1735"/>
    <w:rsid w:val="00594210"/>
  </w:style>
  <w:style w:type="paragraph" w:customStyle="1" w:styleId="0F1520FCCBDF4723A365286F40B8F405">
    <w:name w:val="0F1520FCCBDF4723A365286F40B8F405"/>
    <w:rsid w:val="00594210"/>
  </w:style>
  <w:style w:type="paragraph" w:customStyle="1" w:styleId="3B99D8E937574F50A9050D34A98ADF83">
    <w:name w:val="3B99D8E937574F50A9050D34A98ADF83"/>
    <w:rsid w:val="00594210"/>
  </w:style>
  <w:style w:type="paragraph" w:customStyle="1" w:styleId="B7DA254736604B67BC5A08C67EF7FBDF">
    <w:name w:val="B7DA254736604B67BC5A08C67EF7FBDF"/>
    <w:rsid w:val="00594210"/>
  </w:style>
  <w:style w:type="paragraph" w:customStyle="1" w:styleId="882A88A2753C4C26A600F7963D087D28">
    <w:name w:val="882A88A2753C4C26A600F7963D087D28"/>
    <w:rsid w:val="00594210"/>
  </w:style>
  <w:style w:type="paragraph" w:customStyle="1" w:styleId="FF1A9DBBA55E4335AD8642C3977FF300">
    <w:name w:val="FF1A9DBBA55E4335AD8642C3977FF300"/>
    <w:rsid w:val="00594210"/>
  </w:style>
  <w:style w:type="paragraph" w:customStyle="1" w:styleId="FA5947CBB42A43D9B108B24D11D38F02">
    <w:name w:val="FA5947CBB42A43D9B108B24D11D38F02"/>
    <w:rsid w:val="00594210"/>
  </w:style>
  <w:style w:type="paragraph" w:customStyle="1" w:styleId="56E7D8D75A1A42BE9FB8BE86E87BB1D1">
    <w:name w:val="56E7D8D75A1A42BE9FB8BE86E87BB1D1"/>
    <w:rsid w:val="00594210"/>
  </w:style>
  <w:style w:type="paragraph" w:customStyle="1" w:styleId="CE35653A277B42BAAF320CFCDC4D681B">
    <w:name w:val="CE35653A277B42BAAF320CFCDC4D681B"/>
    <w:rsid w:val="00594210"/>
  </w:style>
  <w:style w:type="paragraph" w:customStyle="1" w:styleId="A2B7E522D1F045FDAD03715E1F517F1B">
    <w:name w:val="A2B7E522D1F045FDAD03715E1F517F1B"/>
    <w:rsid w:val="00594210"/>
  </w:style>
  <w:style w:type="paragraph" w:customStyle="1" w:styleId="3CB4CD778A9F4FA28928BFE0B27A0E39">
    <w:name w:val="3CB4CD778A9F4FA28928BFE0B27A0E39"/>
    <w:rsid w:val="00594210"/>
  </w:style>
  <w:style w:type="paragraph" w:customStyle="1" w:styleId="23003CBAA2F7487BA2D00E2A7A01E370">
    <w:name w:val="23003CBAA2F7487BA2D00E2A7A01E370"/>
    <w:rsid w:val="00594210"/>
  </w:style>
  <w:style w:type="paragraph" w:customStyle="1" w:styleId="271FDC9D060242A5A3098C975C584B39">
    <w:name w:val="271FDC9D060242A5A3098C975C584B39"/>
    <w:rsid w:val="00594210"/>
  </w:style>
  <w:style w:type="paragraph" w:customStyle="1" w:styleId="5CDAF37529514AF2A28BBEC0D1F6209B">
    <w:name w:val="5CDAF37529514AF2A28BBEC0D1F6209B"/>
    <w:rsid w:val="00594210"/>
  </w:style>
  <w:style w:type="paragraph" w:customStyle="1" w:styleId="0D36B017A24B4D82A774D750E995E99D">
    <w:name w:val="0D36B017A24B4D82A774D750E995E99D"/>
    <w:rsid w:val="00594210"/>
  </w:style>
  <w:style w:type="paragraph" w:customStyle="1" w:styleId="90F5B17F721E4E33B602C9C9304464F5">
    <w:name w:val="90F5B17F721E4E33B602C9C9304464F5"/>
    <w:rsid w:val="00594210"/>
  </w:style>
  <w:style w:type="paragraph" w:customStyle="1" w:styleId="2D30D006F9C2498888C15AA34F4F7C77">
    <w:name w:val="2D30D006F9C2498888C15AA34F4F7C77"/>
    <w:rsid w:val="00594210"/>
  </w:style>
  <w:style w:type="paragraph" w:customStyle="1" w:styleId="C42F653A89DE4C3388B15B9BE0F2D07D">
    <w:name w:val="C42F653A89DE4C3388B15B9BE0F2D07D"/>
    <w:rsid w:val="00594210"/>
  </w:style>
  <w:style w:type="paragraph" w:customStyle="1" w:styleId="CC9B0088690A48B79F06565D911E6AAA">
    <w:name w:val="CC9B0088690A48B79F06565D911E6AAA"/>
    <w:rsid w:val="00594210"/>
  </w:style>
  <w:style w:type="paragraph" w:customStyle="1" w:styleId="7FBF72FDAFB34657943F9320493FE575">
    <w:name w:val="7FBF72FDAFB34657943F9320493FE575"/>
    <w:rsid w:val="00594210"/>
  </w:style>
  <w:style w:type="paragraph" w:customStyle="1" w:styleId="47B57A3478B24DED984464ADAA10F73D">
    <w:name w:val="47B57A3478B24DED984464ADAA10F73D"/>
    <w:rsid w:val="00594210"/>
  </w:style>
  <w:style w:type="paragraph" w:customStyle="1" w:styleId="6D4A39B04686475696D21BFB185AAA09">
    <w:name w:val="6D4A39B04686475696D21BFB185AAA09"/>
    <w:rsid w:val="00594210"/>
  </w:style>
  <w:style w:type="paragraph" w:customStyle="1" w:styleId="0407A3C1F5DB4E98B3C80418509F8035">
    <w:name w:val="0407A3C1F5DB4E98B3C80418509F8035"/>
    <w:rsid w:val="00594210"/>
  </w:style>
  <w:style w:type="paragraph" w:customStyle="1" w:styleId="97BA1EC2EBAA481093E1F7CD7C951301">
    <w:name w:val="97BA1EC2EBAA481093E1F7CD7C951301"/>
    <w:rsid w:val="00594210"/>
  </w:style>
  <w:style w:type="paragraph" w:customStyle="1" w:styleId="FC31693B8335439CACC55101CC120993">
    <w:name w:val="FC31693B8335439CACC55101CC120993"/>
    <w:rsid w:val="00594210"/>
  </w:style>
  <w:style w:type="paragraph" w:customStyle="1" w:styleId="405DAA5027B742528F8FADCC360598DC">
    <w:name w:val="405DAA5027B742528F8FADCC360598DC"/>
    <w:rsid w:val="00594210"/>
  </w:style>
  <w:style w:type="paragraph" w:customStyle="1" w:styleId="9D572F3B5F764251BA33F0948E3D04FD">
    <w:name w:val="9D572F3B5F764251BA33F0948E3D04FD"/>
    <w:rsid w:val="00594210"/>
  </w:style>
  <w:style w:type="paragraph" w:customStyle="1" w:styleId="81857F87666544F8B2EC2FE620E1A145">
    <w:name w:val="81857F87666544F8B2EC2FE620E1A145"/>
    <w:rsid w:val="00594210"/>
  </w:style>
  <w:style w:type="paragraph" w:customStyle="1" w:styleId="262AE9F633464BECBA653D4077F31D8F">
    <w:name w:val="262AE9F633464BECBA653D4077F31D8F"/>
    <w:rsid w:val="00594210"/>
  </w:style>
  <w:style w:type="paragraph" w:customStyle="1" w:styleId="1F999EDC592B43DC94A5E2027C425FF4">
    <w:name w:val="1F999EDC592B43DC94A5E2027C425FF4"/>
    <w:rsid w:val="00594210"/>
  </w:style>
  <w:style w:type="paragraph" w:customStyle="1" w:styleId="3AD6F781517D4C8094BC3183DC561C58">
    <w:name w:val="3AD6F781517D4C8094BC3183DC561C58"/>
    <w:rsid w:val="00594210"/>
  </w:style>
  <w:style w:type="paragraph" w:customStyle="1" w:styleId="4FC41CB7C97B4C1B9DCBB146C303F9E7">
    <w:name w:val="4FC41CB7C97B4C1B9DCBB146C303F9E7"/>
    <w:rsid w:val="00594210"/>
  </w:style>
  <w:style w:type="paragraph" w:customStyle="1" w:styleId="B4B7DB58266E42A99DC54DC4793192C8">
    <w:name w:val="B4B7DB58266E42A99DC54DC4793192C8"/>
    <w:rsid w:val="00594210"/>
  </w:style>
  <w:style w:type="paragraph" w:customStyle="1" w:styleId="0A708ED26A314384B82A7BBD9DFAA88E">
    <w:name w:val="0A708ED26A314384B82A7BBD9DFAA88E"/>
    <w:rsid w:val="00594210"/>
  </w:style>
  <w:style w:type="paragraph" w:customStyle="1" w:styleId="FAD05100B9B54F588391D6DC9111741B">
    <w:name w:val="FAD05100B9B54F588391D6DC9111741B"/>
    <w:rsid w:val="00594210"/>
  </w:style>
  <w:style w:type="paragraph" w:customStyle="1" w:styleId="AF1B2CE44DC34DFCB0AE003FA74A7458">
    <w:name w:val="AF1B2CE44DC34DFCB0AE003FA74A7458"/>
    <w:rsid w:val="00594210"/>
  </w:style>
  <w:style w:type="paragraph" w:customStyle="1" w:styleId="42F56C5E604043568EAF18FC1F3DFBBC">
    <w:name w:val="42F56C5E604043568EAF18FC1F3DFBBC"/>
    <w:rsid w:val="00594210"/>
  </w:style>
  <w:style w:type="paragraph" w:customStyle="1" w:styleId="4A3453235305496E89C6C44DA517203C">
    <w:name w:val="4A3453235305496E89C6C44DA517203C"/>
    <w:rsid w:val="00594210"/>
  </w:style>
  <w:style w:type="paragraph" w:customStyle="1" w:styleId="B10DD3E116AF45E8AF041D51B3A9C5F2">
    <w:name w:val="B10DD3E116AF45E8AF041D51B3A9C5F2"/>
    <w:rsid w:val="00594210"/>
  </w:style>
  <w:style w:type="paragraph" w:customStyle="1" w:styleId="16BE57CB6E4C489C82ECC79B4D19D428">
    <w:name w:val="16BE57CB6E4C489C82ECC79B4D19D428"/>
    <w:rsid w:val="00594210"/>
  </w:style>
  <w:style w:type="paragraph" w:customStyle="1" w:styleId="0D0F05DD0A6241A5818E0E0246814677">
    <w:name w:val="0D0F05DD0A6241A5818E0E0246814677"/>
    <w:rsid w:val="00594210"/>
  </w:style>
  <w:style w:type="paragraph" w:customStyle="1" w:styleId="4A361F5A07024A8BB72E26D65445B3A8">
    <w:name w:val="4A361F5A07024A8BB72E26D65445B3A8"/>
    <w:rsid w:val="00594210"/>
  </w:style>
  <w:style w:type="paragraph" w:customStyle="1" w:styleId="D1E1212AA30D4918B580B24BC8BF3B4C">
    <w:name w:val="D1E1212AA30D4918B580B24BC8BF3B4C"/>
    <w:rsid w:val="00594210"/>
  </w:style>
  <w:style w:type="paragraph" w:customStyle="1" w:styleId="ECF8EFDCC9CC424F84DB02CF132F60EB">
    <w:name w:val="ECF8EFDCC9CC424F84DB02CF132F60EB"/>
    <w:rsid w:val="00594210"/>
  </w:style>
  <w:style w:type="paragraph" w:customStyle="1" w:styleId="1EAF269AC21441E191881E53B2352CF5">
    <w:name w:val="1EAF269AC21441E191881E53B2352CF5"/>
    <w:rsid w:val="00594210"/>
  </w:style>
  <w:style w:type="paragraph" w:customStyle="1" w:styleId="11ABD3DA69B74F17B514CB6F391E587F">
    <w:name w:val="11ABD3DA69B74F17B514CB6F391E587F"/>
    <w:rsid w:val="00594210"/>
  </w:style>
  <w:style w:type="paragraph" w:customStyle="1" w:styleId="65EC9BDF10C7478894F40B74EFADDABF">
    <w:name w:val="65EC9BDF10C7478894F40B74EFADDABF"/>
    <w:rsid w:val="00594210"/>
  </w:style>
  <w:style w:type="paragraph" w:customStyle="1" w:styleId="9D2CAB2D0C1242429CC449F9879E4D22">
    <w:name w:val="9D2CAB2D0C1242429CC449F9879E4D22"/>
    <w:rsid w:val="00594210"/>
  </w:style>
  <w:style w:type="paragraph" w:customStyle="1" w:styleId="B1F68DD08AC6436A85C3B818A99D7408">
    <w:name w:val="B1F68DD08AC6436A85C3B818A99D7408"/>
    <w:rsid w:val="00594210"/>
  </w:style>
  <w:style w:type="paragraph" w:customStyle="1" w:styleId="91B0670077F441ABAD6C13692461F806">
    <w:name w:val="91B0670077F441ABAD6C13692461F806"/>
    <w:rsid w:val="00594210"/>
  </w:style>
  <w:style w:type="paragraph" w:customStyle="1" w:styleId="5F43193068F5404FA8C9E51B89EA051B">
    <w:name w:val="5F43193068F5404FA8C9E51B89EA051B"/>
    <w:rsid w:val="00594210"/>
  </w:style>
  <w:style w:type="paragraph" w:customStyle="1" w:styleId="64511B48FC544AA48D2021F70710FE2C">
    <w:name w:val="64511B48FC544AA48D2021F70710FE2C"/>
    <w:rsid w:val="00594210"/>
  </w:style>
  <w:style w:type="paragraph" w:customStyle="1" w:styleId="CEF5D5C602854FCD81EAEF663774C8A5">
    <w:name w:val="CEF5D5C602854FCD81EAEF663774C8A5"/>
    <w:rsid w:val="00594210"/>
  </w:style>
  <w:style w:type="paragraph" w:customStyle="1" w:styleId="E43F7CDCD37D48E3A0DC129EC6145BA8">
    <w:name w:val="E43F7CDCD37D48E3A0DC129EC6145BA8"/>
    <w:rsid w:val="00594210"/>
  </w:style>
  <w:style w:type="paragraph" w:customStyle="1" w:styleId="376F5EA52C704265971F92E3EBA65296">
    <w:name w:val="376F5EA52C704265971F92E3EBA65296"/>
    <w:rsid w:val="00594210"/>
  </w:style>
  <w:style w:type="paragraph" w:customStyle="1" w:styleId="F268620CBE314C97998C592974BC7756">
    <w:name w:val="F268620CBE314C97998C592974BC7756"/>
    <w:rsid w:val="00594210"/>
  </w:style>
  <w:style w:type="paragraph" w:customStyle="1" w:styleId="90F6E3897F3C4C2D99B5E49A96F173C0">
    <w:name w:val="90F6E3897F3C4C2D99B5E49A96F173C0"/>
    <w:rsid w:val="00594210"/>
  </w:style>
  <w:style w:type="paragraph" w:customStyle="1" w:styleId="D42D10A281284A2191B93EFD7D79FE4A">
    <w:name w:val="D42D10A281284A2191B93EFD7D79FE4A"/>
    <w:rsid w:val="00594210"/>
  </w:style>
  <w:style w:type="paragraph" w:customStyle="1" w:styleId="63159662E89A4000A23670AAA5868528">
    <w:name w:val="63159662E89A4000A23670AAA5868528"/>
    <w:rsid w:val="00594210"/>
  </w:style>
  <w:style w:type="paragraph" w:customStyle="1" w:styleId="A43E38384CA14B9A80C0FCACB5FE6E2B">
    <w:name w:val="A43E38384CA14B9A80C0FCACB5FE6E2B"/>
    <w:rsid w:val="00594210"/>
  </w:style>
  <w:style w:type="paragraph" w:customStyle="1" w:styleId="789079B83F58447FB812B6E57F4C21BB">
    <w:name w:val="789079B83F58447FB812B6E57F4C21BB"/>
    <w:rsid w:val="00594210"/>
  </w:style>
  <w:style w:type="paragraph" w:customStyle="1" w:styleId="ABC32113AAEB4882B1A28B385F96A29A">
    <w:name w:val="ABC32113AAEB4882B1A28B385F96A29A"/>
    <w:rsid w:val="00594210"/>
  </w:style>
  <w:style w:type="paragraph" w:customStyle="1" w:styleId="1BFA2A0AEFE3405F86F2640BE6169950">
    <w:name w:val="1BFA2A0AEFE3405F86F2640BE6169950"/>
    <w:rsid w:val="00594210"/>
  </w:style>
  <w:style w:type="paragraph" w:customStyle="1" w:styleId="743313FB3066422D86CBD0980E11A802">
    <w:name w:val="743313FB3066422D86CBD0980E11A802"/>
    <w:rsid w:val="00594210"/>
  </w:style>
  <w:style w:type="paragraph" w:customStyle="1" w:styleId="B1C12C6E2501453F84B244823C1971D5">
    <w:name w:val="B1C12C6E2501453F84B244823C1971D5"/>
    <w:rsid w:val="00594210"/>
  </w:style>
  <w:style w:type="paragraph" w:customStyle="1" w:styleId="516C5146C32149CE8F7F9EB450CF065F">
    <w:name w:val="516C5146C32149CE8F7F9EB450CF065F"/>
    <w:rsid w:val="00594210"/>
  </w:style>
  <w:style w:type="paragraph" w:customStyle="1" w:styleId="7BACAEE9B727425581387152B4236C7F">
    <w:name w:val="7BACAEE9B727425581387152B4236C7F"/>
    <w:rsid w:val="00594210"/>
  </w:style>
  <w:style w:type="paragraph" w:customStyle="1" w:styleId="C0F3BC6C9DCE478DBE5F0C158588EC2F">
    <w:name w:val="C0F3BC6C9DCE478DBE5F0C158588EC2F"/>
    <w:rsid w:val="00594210"/>
  </w:style>
  <w:style w:type="paragraph" w:customStyle="1" w:styleId="19F83094CCB14D0C85CB087FF1EEF26E">
    <w:name w:val="19F83094CCB14D0C85CB087FF1EEF26E"/>
    <w:rsid w:val="00594210"/>
  </w:style>
  <w:style w:type="paragraph" w:customStyle="1" w:styleId="9CEA77C9AD9A4C0094B482DE7518FFBE">
    <w:name w:val="9CEA77C9AD9A4C0094B482DE7518FFBE"/>
    <w:rsid w:val="00594210"/>
  </w:style>
  <w:style w:type="paragraph" w:customStyle="1" w:styleId="35075F7F07AB493A846F8930FCDD9324">
    <w:name w:val="35075F7F07AB493A846F8930FCDD9324"/>
    <w:rsid w:val="00594210"/>
  </w:style>
  <w:style w:type="paragraph" w:customStyle="1" w:styleId="6887F4CDDAD0408386286FD9E6D68B4C">
    <w:name w:val="6887F4CDDAD0408386286FD9E6D68B4C"/>
    <w:rsid w:val="00594210"/>
  </w:style>
  <w:style w:type="paragraph" w:customStyle="1" w:styleId="B33460F28FFD4C6B9594B7C4A0C6FCA2">
    <w:name w:val="B33460F28FFD4C6B9594B7C4A0C6FCA2"/>
    <w:rsid w:val="00594210"/>
  </w:style>
  <w:style w:type="paragraph" w:customStyle="1" w:styleId="69A16572F042419B8FFB2352EC563068">
    <w:name w:val="69A16572F042419B8FFB2352EC563068"/>
    <w:rsid w:val="00594210"/>
  </w:style>
  <w:style w:type="paragraph" w:customStyle="1" w:styleId="56254A25C33D4AFDBE861B8BBDBB800C">
    <w:name w:val="56254A25C33D4AFDBE861B8BBDBB800C"/>
    <w:rsid w:val="00594210"/>
  </w:style>
  <w:style w:type="paragraph" w:customStyle="1" w:styleId="D10EA9C9E1EC41D896A51EFA87929153">
    <w:name w:val="D10EA9C9E1EC41D896A51EFA87929153"/>
    <w:rsid w:val="00594210"/>
  </w:style>
  <w:style w:type="paragraph" w:customStyle="1" w:styleId="A9C2000BF7114D368B577C6DF433F497">
    <w:name w:val="A9C2000BF7114D368B577C6DF433F497"/>
    <w:rsid w:val="00594210"/>
  </w:style>
  <w:style w:type="paragraph" w:customStyle="1" w:styleId="D49F5A360B91404CBCA7F4AE213EC87A">
    <w:name w:val="D49F5A360B91404CBCA7F4AE213EC87A"/>
    <w:rsid w:val="00594210"/>
  </w:style>
  <w:style w:type="paragraph" w:customStyle="1" w:styleId="4C19A6E074B3440085F54F738C1DB0F5">
    <w:name w:val="4C19A6E074B3440085F54F738C1DB0F5"/>
    <w:rsid w:val="00594210"/>
  </w:style>
  <w:style w:type="paragraph" w:customStyle="1" w:styleId="09A0E31359B74BB9AF39C19E93A1CAF8">
    <w:name w:val="09A0E31359B74BB9AF39C19E93A1CAF8"/>
    <w:rsid w:val="00594210"/>
  </w:style>
  <w:style w:type="paragraph" w:customStyle="1" w:styleId="A61A4F3E0F1E4000BD94E8442D570DCE">
    <w:name w:val="A61A4F3E0F1E4000BD94E8442D570DCE"/>
    <w:rsid w:val="00594210"/>
  </w:style>
  <w:style w:type="paragraph" w:customStyle="1" w:styleId="1190B7A0DC8C44FCA4CD8D0DBEC53520">
    <w:name w:val="1190B7A0DC8C44FCA4CD8D0DBEC53520"/>
    <w:rsid w:val="00594210"/>
  </w:style>
  <w:style w:type="paragraph" w:customStyle="1" w:styleId="7EF50A593DF041DFAB98DA62A84C20B0">
    <w:name w:val="7EF50A593DF041DFAB98DA62A84C20B0"/>
    <w:rsid w:val="00594210"/>
  </w:style>
  <w:style w:type="paragraph" w:customStyle="1" w:styleId="72D325A4BC004943826DA21955A4FEC3">
    <w:name w:val="72D325A4BC004943826DA21955A4FEC3"/>
    <w:rsid w:val="00594210"/>
  </w:style>
  <w:style w:type="paragraph" w:customStyle="1" w:styleId="537E77D68E384D7CB6EF901532127588">
    <w:name w:val="537E77D68E384D7CB6EF901532127588"/>
    <w:rsid w:val="00594210"/>
  </w:style>
  <w:style w:type="paragraph" w:customStyle="1" w:styleId="5DBEBABC75234072B638F04961FB5DFE">
    <w:name w:val="5DBEBABC75234072B638F04961FB5DFE"/>
    <w:rsid w:val="00594210"/>
  </w:style>
  <w:style w:type="paragraph" w:customStyle="1" w:styleId="D8652B26B822467F818557C773EE0531">
    <w:name w:val="D8652B26B822467F818557C773EE0531"/>
    <w:rsid w:val="00594210"/>
  </w:style>
  <w:style w:type="paragraph" w:customStyle="1" w:styleId="6403DE3DE8E042358031131B50F8F818">
    <w:name w:val="6403DE3DE8E042358031131B50F8F818"/>
    <w:rsid w:val="0009283A"/>
  </w:style>
  <w:style w:type="paragraph" w:customStyle="1" w:styleId="9F69ED6074094AD2827044DBED118CE1">
    <w:name w:val="9F69ED6074094AD2827044DBED118CE1"/>
    <w:rsid w:val="0009283A"/>
  </w:style>
  <w:style w:type="paragraph" w:customStyle="1" w:styleId="D8998A61EB5D42AA9C880CF3432F9569">
    <w:name w:val="D8998A61EB5D42AA9C880CF3432F9569"/>
    <w:rsid w:val="0009283A"/>
  </w:style>
  <w:style w:type="paragraph" w:customStyle="1" w:styleId="88ECAB1F34634652991058B3BF564016">
    <w:name w:val="88ECAB1F34634652991058B3BF564016"/>
    <w:rsid w:val="0009283A"/>
  </w:style>
  <w:style w:type="paragraph" w:customStyle="1" w:styleId="D4B89835EE8F42539134A0A81F27352E">
    <w:name w:val="D4B89835EE8F42539134A0A81F27352E"/>
    <w:rsid w:val="0009283A"/>
  </w:style>
  <w:style w:type="paragraph" w:customStyle="1" w:styleId="D413E1AB739B4698AF4BA1D57C51A7D6">
    <w:name w:val="D413E1AB739B4698AF4BA1D57C51A7D6"/>
    <w:rsid w:val="0009283A"/>
  </w:style>
  <w:style w:type="paragraph" w:customStyle="1" w:styleId="F651033C51ED45DDB9ADF3E84C2FF1F5">
    <w:name w:val="F651033C51ED45DDB9ADF3E84C2FF1F5"/>
    <w:rsid w:val="0009283A"/>
  </w:style>
  <w:style w:type="paragraph" w:customStyle="1" w:styleId="A088774051934B6B99FB49E4A42FC3F9">
    <w:name w:val="A088774051934B6B99FB49E4A42FC3F9"/>
    <w:rsid w:val="0009283A"/>
  </w:style>
  <w:style w:type="paragraph" w:customStyle="1" w:styleId="6F227A8F5BA2400E94BAA53874B3A866">
    <w:name w:val="6F227A8F5BA2400E94BAA53874B3A866"/>
    <w:rsid w:val="0009283A"/>
  </w:style>
  <w:style w:type="paragraph" w:customStyle="1" w:styleId="8D36C501ECEE4EA5963EA1B7E5586549">
    <w:name w:val="8D36C501ECEE4EA5963EA1B7E5586549"/>
    <w:rsid w:val="0009283A"/>
  </w:style>
  <w:style w:type="paragraph" w:customStyle="1" w:styleId="D03FF85693EA4FBC942E17EB8E938655">
    <w:name w:val="D03FF85693EA4FBC942E17EB8E938655"/>
    <w:rsid w:val="0009283A"/>
  </w:style>
  <w:style w:type="paragraph" w:customStyle="1" w:styleId="13C07E853D5848A0A09F5BA5A0DD920C">
    <w:name w:val="13C07E853D5848A0A09F5BA5A0DD920C"/>
    <w:rsid w:val="0009283A"/>
  </w:style>
  <w:style w:type="paragraph" w:customStyle="1" w:styleId="EA6C2F0ABB574579A7DA88317DC3D572">
    <w:name w:val="EA6C2F0ABB574579A7DA88317DC3D572"/>
    <w:rsid w:val="0009283A"/>
  </w:style>
  <w:style w:type="paragraph" w:customStyle="1" w:styleId="E0C3C2D33A954D699BF08807E92B2D4D">
    <w:name w:val="E0C3C2D33A954D699BF08807E92B2D4D"/>
    <w:rsid w:val="0009283A"/>
  </w:style>
  <w:style w:type="paragraph" w:customStyle="1" w:styleId="E58AD49EF22044B2BA079240D5585AD3">
    <w:name w:val="E58AD49EF22044B2BA079240D5585AD3"/>
    <w:rsid w:val="0009283A"/>
  </w:style>
  <w:style w:type="paragraph" w:customStyle="1" w:styleId="09BCF75FA09543EB917E000C2936E1BF">
    <w:name w:val="09BCF75FA09543EB917E000C2936E1BF"/>
    <w:rsid w:val="0009283A"/>
  </w:style>
  <w:style w:type="paragraph" w:customStyle="1" w:styleId="BE848FA43F50426DA1DB9A1991250245">
    <w:name w:val="BE848FA43F50426DA1DB9A1991250245"/>
    <w:rsid w:val="0009283A"/>
  </w:style>
  <w:style w:type="paragraph" w:customStyle="1" w:styleId="786D66185CAB421789D19FC9A64B72A0">
    <w:name w:val="786D66185CAB421789D19FC9A64B72A0"/>
    <w:rsid w:val="0009283A"/>
  </w:style>
  <w:style w:type="paragraph" w:customStyle="1" w:styleId="F0D1C94DC93A47FFB91E4BD3450CD777">
    <w:name w:val="F0D1C94DC93A47FFB91E4BD3450CD777"/>
    <w:rsid w:val="0009283A"/>
  </w:style>
  <w:style w:type="paragraph" w:customStyle="1" w:styleId="55CB7A5A68F14AD1B5FA109E78E84BCD">
    <w:name w:val="55CB7A5A68F14AD1B5FA109E78E84BCD"/>
    <w:rsid w:val="0009283A"/>
  </w:style>
  <w:style w:type="paragraph" w:customStyle="1" w:styleId="5AFDAA7C1BD24602877F1A873EA8356D">
    <w:name w:val="5AFDAA7C1BD24602877F1A873EA8356D"/>
    <w:rsid w:val="0009283A"/>
  </w:style>
  <w:style w:type="paragraph" w:customStyle="1" w:styleId="9938B8A5D6684121B96D31E655532BD6">
    <w:name w:val="9938B8A5D6684121B96D31E655532BD6"/>
    <w:rsid w:val="0009283A"/>
  </w:style>
  <w:style w:type="paragraph" w:customStyle="1" w:styleId="A30264D0A6734DDDAC0FA6F6F827D045">
    <w:name w:val="A30264D0A6734DDDAC0FA6F6F827D045"/>
    <w:rsid w:val="0009283A"/>
  </w:style>
  <w:style w:type="paragraph" w:customStyle="1" w:styleId="47547B85452C4DA5BF66495FF599B62D">
    <w:name w:val="47547B85452C4DA5BF66495FF599B62D"/>
    <w:rsid w:val="0009283A"/>
  </w:style>
  <w:style w:type="paragraph" w:customStyle="1" w:styleId="83A5296A1E434B6EA2F40DC0BFD89A2D">
    <w:name w:val="83A5296A1E434B6EA2F40DC0BFD89A2D"/>
    <w:rsid w:val="0009283A"/>
  </w:style>
  <w:style w:type="paragraph" w:customStyle="1" w:styleId="23855A6CF10044768C04FE2D524828F6">
    <w:name w:val="23855A6CF10044768C04FE2D524828F6"/>
    <w:rsid w:val="0009283A"/>
  </w:style>
  <w:style w:type="paragraph" w:customStyle="1" w:styleId="4510878EDF774B46A68335E02036DBE1">
    <w:name w:val="4510878EDF774B46A68335E02036DBE1"/>
    <w:rsid w:val="0009283A"/>
  </w:style>
  <w:style w:type="paragraph" w:customStyle="1" w:styleId="6A3469D826DB45B9876B34C735A12D04">
    <w:name w:val="6A3469D826DB45B9876B34C735A12D04"/>
    <w:rsid w:val="0009283A"/>
  </w:style>
  <w:style w:type="paragraph" w:customStyle="1" w:styleId="94ED51E6FEDB4306B6E2056B401FA0CC">
    <w:name w:val="94ED51E6FEDB4306B6E2056B401FA0CC"/>
    <w:rsid w:val="0009283A"/>
  </w:style>
  <w:style w:type="paragraph" w:customStyle="1" w:styleId="FBEA866CAEB94067B8BCFE37A02CA0A5">
    <w:name w:val="FBEA866CAEB94067B8BCFE37A02CA0A5"/>
    <w:rsid w:val="0009283A"/>
  </w:style>
  <w:style w:type="paragraph" w:customStyle="1" w:styleId="2722FE6B7E3B489ABD76217602737E91">
    <w:name w:val="2722FE6B7E3B489ABD76217602737E91"/>
    <w:rsid w:val="0009283A"/>
  </w:style>
  <w:style w:type="paragraph" w:customStyle="1" w:styleId="C21BB3982D0544609C2272997DCB07F7">
    <w:name w:val="C21BB3982D0544609C2272997DCB07F7"/>
    <w:rsid w:val="0009283A"/>
  </w:style>
  <w:style w:type="paragraph" w:customStyle="1" w:styleId="EE873B27BC2941D383DEC088438D9FF0">
    <w:name w:val="EE873B27BC2941D383DEC088438D9FF0"/>
    <w:rsid w:val="0009283A"/>
  </w:style>
  <w:style w:type="paragraph" w:customStyle="1" w:styleId="A338834F5BE14D95A4440F19FE956405">
    <w:name w:val="A338834F5BE14D95A4440F19FE956405"/>
    <w:rsid w:val="0009283A"/>
  </w:style>
  <w:style w:type="paragraph" w:customStyle="1" w:styleId="C1E9DA215FED4AC88FC490A1AD383994">
    <w:name w:val="C1E9DA215FED4AC88FC490A1AD383994"/>
    <w:rsid w:val="0009283A"/>
  </w:style>
  <w:style w:type="paragraph" w:customStyle="1" w:styleId="4D0EA24FF1494B718624385502811110">
    <w:name w:val="4D0EA24FF1494B718624385502811110"/>
    <w:rsid w:val="0009283A"/>
  </w:style>
  <w:style w:type="paragraph" w:customStyle="1" w:styleId="0F79F5C0A8F84782B2739054F14674FF">
    <w:name w:val="0F79F5C0A8F84782B2739054F14674FF"/>
    <w:rsid w:val="0009283A"/>
  </w:style>
  <w:style w:type="paragraph" w:customStyle="1" w:styleId="AD6389E2133B4019B5437363D0DA6CE6">
    <w:name w:val="AD6389E2133B4019B5437363D0DA6CE6"/>
    <w:rsid w:val="0009283A"/>
  </w:style>
  <w:style w:type="paragraph" w:customStyle="1" w:styleId="E9ABAB313ECA41378E418E604055C6A1">
    <w:name w:val="E9ABAB313ECA41378E418E604055C6A1"/>
    <w:rsid w:val="0009283A"/>
  </w:style>
  <w:style w:type="paragraph" w:customStyle="1" w:styleId="92ABC9837EFA4C7991B9C7B6979711B6">
    <w:name w:val="92ABC9837EFA4C7991B9C7B6979711B6"/>
    <w:rsid w:val="0009283A"/>
  </w:style>
  <w:style w:type="paragraph" w:customStyle="1" w:styleId="6E29E96B7C6E4FCFBFF30ACEE1DF634F">
    <w:name w:val="6E29E96B7C6E4FCFBFF30ACEE1DF634F"/>
    <w:rsid w:val="0009283A"/>
  </w:style>
  <w:style w:type="paragraph" w:customStyle="1" w:styleId="4755FB1E76304034946EC09E73CE8645">
    <w:name w:val="4755FB1E76304034946EC09E73CE8645"/>
    <w:rsid w:val="0009283A"/>
  </w:style>
  <w:style w:type="paragraph" w:customStyle="1" w:styleId="A1C61B32F8AF4C9E9E180521C57E6F3B">
    <w:name w:val="A1C61B32F8AF4C9E9E180521C57E6F3B"/>
    <w:rsid w:val="0009283A"/>
  </w:style>
  <w:style w:type="paragraph" w:customStyle="1" w:styleId="E632C6D152F94CB89995EE6A3824576D">
    <w:name w:val="E632C6D152F94CB89995EE6A3824576D"/>
    <w:rsid w:val="0009283A"/>
  </w:style>
  <w:style w:type="paragraph" w:customStyle="1" w:styleId="EC1C5CBC06634972858D0C55DE8CEE86">
    <w:name w:val="EC1C5CBC06634972858D0C55DE8CEE86"/>
    <w:rsid w:val="0009283A"/>
  </w:style>
  <w:style w:type="paragraph" w:customStyle="1" w:styleId="AAFFB3703D93416CA0C74F63B7526999">
    <w:name w:val="AAFFB3703D93416CA0C74F63B7526999"/>
    <w:rsid w:val="0009283A"/>
  </w:style>
  <w:style w:type="paragraph" w:customStyle="1" w:styleId="42D07B6D37614993943192E760F9C798">
    <w:name w:val="42D07B6D37614993943192E760F9C798"/>
    <w:rsid w:val="0009283A"/>
  </w:style>
  <w:style w:type="paragraph" w:customStyle="1" w:styleId="A1AE8E82D90C4D61B61163F3AB50118D">
    <w:name w:val="A1AE8E82D90C4D61B61163F3AB50118D"/>
    <w:rsid w:val="0009283A"/>
  </w:style>
  <w:style w:type="paragraph" w:customStyle="1" w:styleId="43DA9A4D008A444E9686EEA0E004E1F7">
    <w:name w:val="43DA9A4D008A444E9686EEA0E004E1F7"/>
    <w:rsid w:val="0009283A"/>
  </w:style>
  <w:style w:type="paragraph" w:customStyle="1" w:styleId="A19F927D6E9544269AEC143D1B5028BC">
    <w:name w:val="A19F927D6E9544269AEC143D1B5028BC"/>
    <w:rsid w:val="0009283A"/>
  </w:style>
  <w:style w:type="paragraph" w:customStyle="1" w:styleId="2D05D7A689554C9093982334036BE74A">
    <w:name w:val="2D05D7A689554C9093982334036BE74A"/>
    <w:rsid w:val="0009283A"/>
  </w:style>
  <w:style w:type="paragraph" w:customStyle="1" w:styleId="DBA63EFBCE814548B71F0FD4F3B106A6">
    <w:name w:val="DBA63EFBCE814548B71F0FD4F3B106A6"/>
    <w:rsid w:val="0009283A"/>
  </w:style>
  <w:style w:type="paragraph" w:customStyle="1" w:styleId="386D53BDA39747E6A41A18B2A3942244">
    <w:name w:val="386D53BDA39747E6A41A18B2A3942244"/>
    <w:rsid w:val="0009283A"/>
  </w:style>
  <w:style w:type="paragraph" w:customStyle="1" w:styleId="F849670D96D24E4982C08705B3D1D3E9">
    <w:name w:val="F849670D96D24E4982C08705B3D1D3E9"/>
    <w:rsid w:val="0009283A"/>
  </w:style>
  <w:style w:type="paragraph" w:customStyle="1" w:styleId="9DD3F0BFCB794BB2BD66663C3EA09D54">
    <w:name w:val="9DD3F0BFCB794BB2BD66663C3EA09D54"/>
    <w:rsid w:val="0009283A"/>
  </w:style>
  <w:style w:type="paragraph" w:customStyle="1" w:styleId="3B42DCD7666D4FD3BDD815332CEF83F1">
    <w:name w:val="3B42DCD7666D4FD3BDD815332CEF83F1"/>
    <w:rsid w:val="0009283A"/>
  </w:style>
  <w:style w:type="paragraph" w:customStyle="1" w:styleId="7FDFA095518C4E50B3FDF8CAA328FFFA">
    <w:name w:val="7FDFA095518C4E50B3FDF8CAA328FFFA"/>
    <w:rsid w:val="0009283A"/>
  </w:style>
  <w:style w:type="paragraph" w:customStyle="1" w:styleId="F19133477558497CA9F319D8963E3B36">
    <w:name w:val="F19133477558497CA9F319D8963E3B36"/>
    <w:rsid w:val="0009283A"/>
  </w:style>
  <w:style w:type="paragraph" w:customStyle="1" w:styleId="DFD2541422A74F0794085767509D6C50">
    <w:name w:val="DFD2541422A74F0794085767509D6C50"/>
    <w:rsid w:val="0009283A"/>
  </w:style>
  <w:style w:type="paragraph" w:customStyle="1" w:styleId="C1ACB9DEFFC943B288727C5D0CF6B3AB">
    <w:name w:val="C1ACB9DEFFC943B288727C5D0CF6B3AB"/>
    <w:rsid w:val="0009283A"/>
  </w:style>
  <w:style w:type="paragraph" w:customStyle="1" w:styleId="9CE661DE3CBE49ACA43587D56D3F2E54">
    <w:name w:val="9CE661DE3CBE49ACA43587D56D3F2E54"/>
    <w:rsid w:val="0009283A"/>
  </w:style>
  <w:style w:type="paragraph" w:customStyle="1" w:styleId="A6AAB3AD39B04F1F9A1E3B6D7D776793">
    <w:name w:val="A6AAB3AD39B04F1F9A1E3B6D7D776793"/>
    <w:rsid w:val="0009283A"/>
  </w:style>
  <w:style w:type="paragraph" w:customStyle="1" w:styleId="A5FC8F15F8794D97A970D3EFAB42F89A">
    <w:name w:val="A5FC8F15F8794D97A970D3EFAB42F89A"/>
    <w:rsid w:val="0009283A"/>
  </w:style>
  <w:style w:type="paragraph" w:customStyle="1" w:styleId="C76FBD90E74847E9ACFD383EFD2F18AA">
    <w:name w:val="C76FBD90E74847E9ACFD383EFD2F18AA"/>
    <w:rsid w:val="0009283A"/>
  </w:style>
  <w:style w:type="paragraph" w:customStyle="1" w:styleId="7FC08A5F6C1B48AEA914C0594498F8A2">
    <w:name w:val="7FC08A5F6C1B48AEA914C0594498F8A2"/>
    <w:rsid w:val="0009283A"/>
  </w:style>
  <w:style w:type="paragraph" w:customStyle="1" w:styleId="5E9496B285084CAAB07A9F2DB83C5F22">
    <w:name w:val="5E9496B285084CAAB07A9F2DB83C5F22"/>
    <w:rsid w:val="0009283A"/>
  </w:style>
  <w:style w:type="paragraph" w:customStyle="1" w:styleId="450919829DB743FF9A9BADA4B138A7F3">
    <w:name w:val="450919829DB743FF9A9BADA4B138A7F3"/>
    <w:rsid w:val="0009283A"/>
  </w:style>
  <w:style w:type="paragraph" w:customStyle="1" w:styleId="D3EAF1625DBB41E9899C42912B4F80A5">
    <w:name w:val="D3EAF1625DBB41E9899C42912B4F80A5"/>
    <w:rsid w:val="0009283A"/>
  </w:style>
  <w:style w:type="paragraph" w:customStyle="1" w:styleId="B6066A5969C0453C981C0C43407D73C1">
    <w:name w:val="B6066A5969C0453C981C0C43407D73C1"/>
    <w:rsid w:val="0009283A"/>
  </w:style>
  <w:style w:type="paragraph" w:customStyle="1" w:styleId="5273CE067E894614A9E13506F47A19BD">
    <w:name w:val="5273CE067E894614A9E13506F47A19BD"/>
    <w:rsid w:val="0009283A"/>
  </w:style>
  <w:style w:type="paragraph" w:customStyle="1" w:styleId="E8EA1EFBCAF44AA9BB14481C904CFCF1">
    <w:name w:val="E8EA1EFBCAF44AA9BB14481C904CFCF1"/>
    <w:rsid w:val="0009283A"/>
  </w:style>
  <w:style w:type="paragraph" w:customStyle="1" w:styleId="76CA447D9294475FA48EEF29E080100F">
    <w:name w:val="76CA447D9294475FA48EEF29E080100F"/>
    <w:rsid w:val="0009283A"/>
  </w:style>
  <w:style w:type="paragraph" w:customStyle="1" w:styleId="E5BC32A5FC12453E96C27872C8D5CF19">
    <w:name w:val="E5BC32A5FC12453E96C27872C8D5CF19"/>
    <w:rsid w:val="0009283A"/>
  </w:style>
  <w:style w:type="paragraph" w:customStyle="1" w:styleId="D2B4922D34CB4CB4A81D78EB703CA87B">
    <w:name w:val="D2B4922D34CB4CB4A81D78EB703CA87B"/>
    <w:rsid w:val="0009283A"/>
  </w:style>
  <w:style w:type="paragraph" w:customStyle="1" w:styleId="DFB2BD58455A4696831F80667A6DC9E8">
    <w:name w:val="DFB2BD58455A4696831F80667A6DC9E8"/>
    <w:rsid w:val="0009283A"/>
  </w:style>
  <w:style w:type="paragraph" w:customStyle="1" w:styleId="29E43EAC960A462E83608C13270B5B08">
    <w:name w:val="29E43EAC960A462E83608C13270B5B08"/>
    <w:rsid w:val="0009283A"/>
  </w:style>
  <w:style w:type="paragraph" w:customStyle="1" w:styleId="5892DDD9A325494BA77052F7D1C6754A">
    <w:name w:val="5892DDD9A325494BA77052F7D1C6754A"/>
    <w:rsid w:val="0009283A"/>
  </w:style>
  <w:style w:type="paragraph" w:customStyle="1" w:styleId="C3B2654B21F4463F8BEE9C4B4C4B6609">
    <w:name w:val="C3B2654B21F4463F8BEE9C4B4C4B6609"/>
    <w:rsid w:val="0009283A"/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CAEF7B0352244959A7F2F11575D8BABC">
    <w:name w:val="CAEF7B0352244959A7F2F11575D8BABC"/>
    <w:rsid w:val="0009283A"/>
  </w:style>
  <w:style w:type="paragraph" w:customStyle="1" w:styleId="F816E49BBF6844B2ADB9CA9D2C2DF8C9">
    <w:name w:val="F816E49BBF6844B2ADB9CA9D2C2DF8C9"/>
    <w:rsid w:val="0009283A"/>
  </w:style>
  <w:style w:type="paragraph" w:customStyle="1" w:styleId="CD29174C48734AD090AF12DDEF22571C">
    <w:name w:val="CD29174C48734AD090AF12DDEF22571C"/>
    <w:rsid w:val="0009283A"/>
  </w:style>
  <w:style w:type="paragraph" w:customStyle="1" w:styleId="F921D4AEB5D948008A64C10EAABA8248">
    <w:name w:val="F921D4AEB5D948008A64C10EAABA8248"/>
    <w:rsid w:val="0009283A"/>
  </w:style>
  <w:style w:type="paragraph" w:customStyle="1" w:styleId="DA7199561E1347C6A3B0E5A01448A511">
    <w:name w:val="DA7199561E1347C6A3B0E5A01448A511"/>
    <w:rsid w:val="0009283A"/>
  </w:style>
  <w:style w:type="paragraph" w:customStyle="1" w:styleId="11AC44843AFC4D44A76C7496D807DFD7">
    <w:name w:val="11AC44843AFC4D44A76C7496D807DFD7"/>
    <w:rsid w:val="0009283A"/>
  </w:style>
  <w:style w:type="paragraph" w:customStyle="1" w:styleId="110618958F344A02B5EC070B7C6DD5CB">
    <w:name w:val="110618958F344A02B5EC070B7C6DD5CB"/>
    <w:rsid w:val="0009283A"/>
  </w:style>
  <w:style w:type="paragraph" w:customStyle="1" w:styleId="D768F70BC9C545BA81ADEB160ED6C722">
    <w:name w:val="D768F70BC9C545BA81ADEB160ED6C722"/>
    <w:rsid w:val="0009283A"/>
  </w:style>
  <w:style w:type="paragraph" w:customStyle="1" w:styleId="BD828CA7410A401C9FF777140FE1D7F7">
    <w:name w:val="BD828CA7410A401C9FF777140FE1D7F7"/>
    <w:rsid w:val="0009283A"/>
  </w:style>
  <w:style w:type="paragraph" w:customStyle="1" w:styleId="BCADA04544724CF08F45A3CC50D78566">
    <w:name w:val="BCADA04544724CF08F45A3CC50D78566"/>
    <w:rsid w:val="0009283A"/>
  </w:style>
  <w:style w:type="paragraph" w:customStyle="1" w:styleId="576C5EE0D92A4CED899356C034A7F35A">
    <w:name w:val="576C5EE0D92A4CED899356C034A7F35A"/>
    <w:rsid w:val="0009283A"/>
  </w:style>
  <w:style w:type="paragraph" w:customStyle="1" w:styleId="4CE718F4987A4929A78259033540D798">
    <w:name w:val="4CE718F4987A4929A78259033540D798"/>
    <w:rsid w:val="0009283A"/>
  </w:style>
  <w:style w:type="paragraph" w:customStyle="1" w:styleId="A85CD03B0B3940F9A2B3C999BDF77AD6">
    <w:name w:val="A85CD03B0B3940F9A2B3C999BDF77AD6"/>
    <w:rsid w:val="0009283A"/>
  </w:style>
  <w:style w:type="paragraph" w:customStyle="1" w:styleId="E66CD807048A45E4AA662C085D3761E1">
    <w:name w:val="E66CD807048A45E4AA662C085D3761E1"/>
    <w:rsid w:val="0009283A"/>
  </w:style>
  <w:style w:type="paragraph" w:customStyle="1" w:styleId="43A0E879C3AF4BFBA98E646EC715355B">
    <w:name w:val="43A0E879C3AF4BFBA98E646EC715355B"/>
    <w:rsid w:val="0009283A"/>
  </w:style>
  <w:style w:type="paragraph" w:customStyle="1" w:styleId="0C7E620040244CF3A92D4AA775572FD9">
    <w:name w:val="0C7E620040244CF3A92D4AA775572FD9"/>
    <w:rsid w:val="0009283A"/>
  </w:style>
  <w:style w:type="paragraph" w:customStyle="1" w:styleId="CA8F860168F5428583BC4345117CBEF9">
    <w:name w:val="CA8F860168F5428583BC4345117CBEF9"/>
    <w:rsid w:val="0009283A"/>
  </w:style>
  <w:style w:type="paragraph" w:customStyle="1" w:styleId="4AED07D458684910BD704E1A22FBA8B9">
    <w:name w:val="4AED07D458684910BD704E1A22FBA8B9"/>
    <w:rsid w:val="0009283A"/>
  </w:style>
  <w:style w:type="paragraph" w:customStyle="1" w:styleId="365FF1211E51416698A3EE83989EAE5F">
    <w:name w:val="365FF1211E51416698A3EE83989EAE5F"/>
    <w:rsid w:val="0009283A"/>
  </w:style>
  <w:style w:type="paragraph" w:customStyle="1" w:styleId="6C733BB90795434095421371FA929DF8">
    <w:name w:val="6C733BB90795434095421371FA929DF8"/>
    <w:rsid w:val="0009283A"/>
  </w:style>
  <w:style w:type="paragraph" w:customStyle="1" w:styleId="4B151F32D7A24BC890FD46E25F859F68">
    <w:name w:val="4B151F32D7A24BC890FD46E25F859F68"/>
    <w:rsid w:val="0009283A"/>
  </w:style>
  <w:style w:type="paragraph" w:customStyle="1" w:styleId="389E5F1F7E8442C289BB5DBA5EAB62E9">
    <w:name w:val="389E5F1F7E8442C289BB5DBA5EAB62E9"/>
    <w:rsid w:val="0009283A"/>
  </w:style>
  <w:style w:type="paragraph" w:customStyle="1" w:styleId="89F13A8C3E8F495F89578DD336AE726E">
    <w:name w:val="89F13A8C3E8F495F89578DD336AE726E"/>
    <w:rsid w:val="0009283A"/>
  </w:style>
  <w:style w:type="paragraph" w:customStyle="1" w:styleId="C6FEF569AD0F45A1A9AA2A55E145ED20">
    <w:name w:val="C6FEF569AD0F45A1A9AA2A55E145ED20"/>
    <w:rsid w:val="0009283A"/>
  </w:style>
  <w:style w:type="paragraph" w:customStyle="1" w:styleId="FA5EC03B0BD349129CE3A9A3A46962A7">
    <w:name w:val="FA5EC03B0BD349129CE3A9A3A46962A7"/>
    <w:rsid w:val="0009283A"/>
  </w:style>
  <w:style w:type="paragraph" w:customStyle="1" w:styleId="A9223E4004E54E14BB05C9001E1A5FE9">
    <w:name w:val="A9223E4004E54E14BB05C9001E1A5FE9"/>
    <w:rsid w:val="0009283A"/>
  </w:style>
  <w:style w:type="paragraph" w:customStyle="1" w:styleId="A4DA8383654649E7B1017C4BF51EB7D1">
    <w:name w:val="A4DA8383654649E7B1017C4BF51EB7D1"/>
    <w:rsid w:val="0009283A"/>
  </w:style>
  <w:style w:type="paragraph" w:customStyle="1" w:styleId="202EA1923DAE4BC78D17B6C1375CA4C7">
    <w:name w:val="202EA1923DAE4BC78D17B6C1375CA4C7"/>
    <w:rsid w:val="0009283A"/>
  </w:style>
  <w:style w:type="paragraph" w:customStyle="1" w:styleId="E86677F5FAB64A2A9EE55D82C2292235">
    <w:name w:val="E86677F5FAB64A2A9EE55D82C2292235"/>
    <w:rsid w:val="0009283A"/>
  </w:style>
  <w:style w:type="paragraph" w:customStyle="1" w:styleId="44EE8DA3BE184B0E9F2BC62359A0D8FC">
    <w:name w:val="44EE8DA3BE184B0E9F2BC62359A0D8FC"/>
    <w:rsid w:val="0009283A"/>
  </w:style>
  <w:style w:type="paragraph" w:customStyle="1" w:styleId="60BFDF6140D446F2B34017E8586647B1">
    <w:name w:val="60BFDF6140D446F2B34017E8586647B1"/>
    <w:rsid w:val="0009283A"/>
  </w:style>
  <w:style w:type="paragraph" w:customStyle="1" w:styleId="E6446FC12BFA49F8BB8E4F696009BE07">
    <w:name w:val="E6446FC12BFA49F8BB8E4F696009BE07"/>
    <w:rsid w:val="0009283A"/>
  </w:style>
  <w:style w:type="paragraph" w:customStyle="1" w:styleId="22F375830C8E4D58A7D0FECBA4C79E5F">
    <w:name w:val="22F375830C8E4D58A7D0FECBA4C79E5F"/>
    <w:rsid w:val="0009283A"/>
  </w:style>
  <w:style w:type="paragraph" w:customStyle="1" w:styleId="4EB29BA840EA438B8512C33652EE568F">
    <w:name w:val="4EB29BA840EA438B8512C33652EE568F"/>
    <w:rsid w:val="0009283A"/>
  </w:style>
  <w:style w:type="paragraph" w:customStyle="1" w:styleId="2837AA492CE148B381ED2A33E80C2558">
    <w:name w:val="2837AA492CE148B381ED2A33E80C2558"/>
    <w:rsid w:val="0009283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60FE8E6-EDF4-474A-9130-2ECC63F056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988</Words>
  <Characters>5635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6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1-11-29T09:09:00Z</dcterms:created>
  <dcterms:modified xsi:type="dcterms:W3CDTF">2022-12-22T05:22:00Z</dcterms:modified>
</cp:coreProperties>
</file>